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0ED36E0E" w:rsidR="00971F49" w:rsidRDefault="00971F49" w:rsidP="00971F49">
      <w:pPr>
        <w:jc w:val="center"/>
      </w:pPr>
      <w:r>
        <w:t xml:space="preserve">Отчет по лабораторной работе № </w:t>
      </w:r>
      <w:r w:rsidR="000D7788">
        <w:t>5</w:t>
      </w:r>
    </w:p>
    <w:p w14:paraId="03607393" w14:textId="2EA80AF4" w:rsidR="00971F49" w:rsidRDefault="00971F49" w:rsidP="00971F49">
      <w:pPr>
        <w:jc w:val="center"/>
      </w:pPr>
      <w:r>
        <w:t>тема «</w:t>
      </w:r>
      <w:r w:rsidR="00E77076">
        <w:t>Методы и циклы</w:t>
      </w:r>
      <w:r>
        <w:t>»</w:t>
      </w:r>
    </w:p>
    <w:p w14:paraId="263E6FAC" w14:textId="77777777" w:rsidR="00971F49" w:rsidRDefault="00971F49" w:rsidP="00971F49">
      <w:pPr>
        <w:jc w:val="center"/>
      </w:pPr>
      <w:r>
        <w:t>по дисциплине «Информатика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77777777" w:rsidR="00ED33D4" w:rsidRPr="001B4988" w:rsidRDefault="00ED33D4" w:rsidP="00ED33D4">
      <w:pPr>
        <w:ind w:left="5670"/>
        <w:jc w:val="left"/>
      </w:pPr>
      <w:r>
        <w:t>Выполнил: студент группу ИСТ-2</w:t>
      </w:r>
      <w:r w:rsidRPr="001B4988">
        <w:t>2</w:t>
      </w:r>
      <w:r>
        <w:t>-1б Зверев А.А.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77777777" w:rsidR="00ED33D4" w:rsidRDefault="00ED33D4" w:rsidP="00ED33D4">
      <w:pPr>
        <w:ind w:left="5670"/>
        <w:jc w:val="left"/>
      </w:pPr>
      <w:r>
        <w:t>Проверил: Нетбай Георгий Владимирович</w:t>
      </w:r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4E249B2A" w14:textId="72D4C9C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ED33D4" w:rsidRPr="00A24BE2">
        <w:t>2</w:t>
      </w:r>
      <w:r>
        <w:rPr>
          <w:b/>
        </w:rPr>
        <w:br w:type="page"/>
      </w:r>
    </w:p>
    <w:p w14:paraId="6D6185A1" w14:textId="77777777" w:rsidR="00FF6D44" w:rsidRDefault="00FF6D44" w:rsidP="00FF6D44">
      <w:pPr>
        <w:spacing w:after="200" w:line="276" w:lineRule="auto"/>
        <w:jc w:val="center"/>
      </w:pPr>
      <w:r w:rsidRPr="00FF6D44">
        <w:rPr>
          <w:b/>
        </w:rPr>
        <w:lastRenderedPageBreak/>
        <w:t>Содержание</w:t>
      </w:r>
    </w:p>
    <w:p w14:paraId="127EDB07" w14:textId="256B4C96" w:rsidR="00264031" w:rsidRDefault="00FF6D44">
      <w:pPr>
        <w:pStyle w:val="12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18317384" w:history="1">
        <w:r w:rsidR="00264031" w:rsidRPr="00BB1A8A">
          <w:rPr>
            <w:rStyle w:val="af0"/>
            <w:noProof/>
          </w:rPr>
          <w:t>Задание 1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7A5698C" w14:textId="6B433801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5" w:history="1">
        <w:r w:rsidR="00264031" w:rsidRPr="00BB1A8A">
          <w:rPr>
            <w:rStyle w:val="af0"/>
            <w:noProof/>
          </w:rPr>
          <w:t>1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0FCED6B6" w14:textId="0B339387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6" w:history="1">
        <w:r w:rsidR="00264031" w:rsidRPr="00BB1A8A">
          <w:rPr>
            <w:rStyle w:val="af0"/>
            <w:noProof/>
            <w:lang w:val="en-US"/>
          </w:rPr>
          <w:t xml:space="preserve">1.2. </w:t>
        </w:r>
        <w:r w:rsidR="00264031" w:rsidRPr="00BB1A8A">
          <w:rPr>
            <w:rStyle w:val="af0"/>
            <w:noProof/>
          </w:rPr>
          <w:t>Решение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задачи</w:t>
        </w:r>
        <w:r w:rsidR="00264031" w:rsidRPr="00BB1A8A">
          <w:rPr>
            <w:rStyle w:val="af0"/>
            <w:noProof/>
            <w:lang w:val="en-US"/>
          </w:rPr>
          <w:t xml:space="preserve">, </w:t>
        </w:r>
        <w:r w:rsidR="00264031" w:rsidRPr="00BB1A8A">
          <w:rPr>
            <w:rStyle w:val="af0"/>
            <w:noProof/>
          </w:rPr>
          <w:t>код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0D0FB619" w14:textId="173E35DA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7" w:history="1">
        <w:r w:rsidR="00264031" w:rsidRPr="00BB1A8A">
          <w:rPr>
            <w:rStyle w:val="af0"/>
            <w:noProof/>
          </w:rPr>
          <w:t>1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EC9967A" w14:textId="25CA90D9" w:rsidR="00264031" w:rsidRDefault="00B54717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88" w:history="1">
        <w:r w:rsidR="00264031" w:rsidRPr="00BB1A8A">
          <w:rPr>
            <w:rStyle w:val="af0"/>
            <w:noProof/>
          </w:rPr>
          <w:t>Задание 2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69EA568" w14:textId="6D19D794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9" w:history="1">
        <w:r w:rsidR="00264031" w:rsidRPr="00BB1A8A">
          <w:rPr>
            <w:rStyle w:val="af0"/>
            <w:noProof/>
          </w:rPr>
          <w:t>2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F3C4D84" w14:textId="7783150B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0" w:history="1">
        <w:r w:rsidR="00264031" w:rsidRPr="00BB1A8A">
          <w:rPr>
            <w:rStyle w:val="af0"/>
            <w:noProof/>
          </w:rPr>
          <w:t>2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1776866A" w14:textId="0194487C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1" w:history="1">
        <w:r w:rsidR="00264031" w:rsidRPr="00BB1A8A">
          <w:rPr>
            <w:rStyle w:val="af0"/>
            <w:noProof/>
          </w:rPr>
          <w:t>2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390F5298" w14:textId="45BEF5D1" w:rsidR="00264031" w:rsidRDefault="00B54717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2" w:history="1">
        <w:r w:rsidR="00264031" w:rsidRPr="00BB1A8A">
          <w:rPr>
            <w:rStyle w:val="af0"/>
            <w:noProof/>
          </w:rPr>
          <w:t>Задание 3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1BE07301" w14:textId="4A182C20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3" w:history="1">
        <w:r w:rsidR="00264031" w:rsidRPr="00BB1A8A">
          <w:rPr>
            <w:rStyle w:val="af0"/>
            <w:noProof/>
          </w:rPr>
          <w:t>3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CA8A26A" w14:textId="7287B415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4" w:history="1">
        <w:r w:rsidR="00264031" w:rsidRPr="00BB1A8A">
          <w:rPr>
            <w:rStyle w:val="af0"/>
            <w:noProof/>
          </w:rPr>
          <w:t>3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3C6B8710" w14:textId="058AEC01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5" w:history="1">
        <w:r w:rsidR="00264031" w:rsidRPr="00BB1A8A">
          <w:rPr>
            <w:rStyle w:val="af0"/>
            <w:noProof/>
          </w:rPr>
          <w:t>3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4294064" w14:textId="62692876" w:rsidR="00264031" w:rsidRDefault="00B54717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6" w:history="1">
        <w:r w:rsidR="00264031" w:rsidRPr="00BB1A8A">
          <w:rPr>
            <w:rStyle w:val="af0"/>
            <w:noProof/>
          </w:rPr>
          <w:t>Задание 4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3D97EC0F" w14:textId="7D45B576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7" w:history="1">
        <w:r w:rsidR="00264031" w:rsidRPr="00BB1A8A">
          <w:rPr>
            <w:rStyle w:val="af0"/>
            <w:noProof/>
          </w:rPr>
          <w:t>4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0847C9FA" w14:textId="5B5511B3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8" w:history="1">
        <w:r w:rsidR="00264031" w:rsidRPr="00BB1A8A">
          <w:rPr>
            <w:rStyle w:val="af0"/>
            <w:noProof/>
          </w:rPr>
          <w:t>4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451C3D15" w14:textId="22D26305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9" w:history="1">
        <w:r w:rsidR="00264031" w:rsidRPr="00BB1A8A">
          <w:rPr>
            <w:rStyle w:val="af0"/>
            <w:noProof/>
          </w:rPr>
          <w:t>4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6760307C" w14:textId="4BF37508" w:rsidR="00264031" w:rsidRDefault="00B54717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0" w:history="1">
        <w:r w:rsidR="00264031" w:rsidRPr="00BB1A8A">
          <w:rPr>
            <w:rStyle w:val="af0"/>
            <w:noProof/>
          </w:rPr>
          <w:t>Задание 5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7030E76D" w14:textId="2EC631A6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1" w:history="1">
        <w:r w:rsidR="00264031" w:rsidRPr="00BB1A8A">
          <w:rPr>
            <w:rStyle w:val="af0"/>
            <w:noProof/>
          </w:rPr>
          <w:t>5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1F2B2D65" w14:textId="7A1C0808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2" w:history="1">
        <w:r w:rsidR="00264031" w:rsidRPr="00BB1A8A">
          <w:rPr>
            <w:rStyle w:val="af0"/>
            <w:noProof/>
          </w:rPr>
          <w:t>5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0</w:t>
        </w:r>
        <w:r w:rsidR="00264031">
          <w:rPr>
            <w:noProof/>
            <w:webHidden/>
          </w:rPr>
          <w:fldChar w:fldCharType="end"/>
        </w:r>
      </w:hyperlink>
    </w:p>
    <w:p w14:paraId="56794BA4" w14:textId="5EBA9479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3" w:history="1">
        <w:r w:rsidR="00264031" w:rsidRPr="00BB1A8A">
          <w:rPr>
            <w:rStyle w:val="af0"/>
            <w:noProof/>
          </w:rPr>
          <w:t>5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1</w:t>
        </w:r>
        <w:r w:rsidR="00264031">
          <w:rPr>
            <w:noProof/>
            <w:webHidden/>
          </w:rPr>
          <w:fldChar w:fldCharType="end"/>
        </w:r>
      </w:hyperlink>
    </w:p>
    <w:p w14:paraId="0657A527" w14:textId="3B05B8D1" w:rsidR="00264031" w:rsidRDefault="00B54717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4" w:history="1">
        <w:r w:rsidR="00264031" w:rsidRPr="00BB1A8A">
          <w:rPr>
            <w:rStyle w:val="af0"/>
            <w:noProof/>
          </w:rPr>
          <w:t>Задание 6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6B678316" w14:textId="3E49B6DE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5" w:history="1">
        <w:r w:rsidR="00264031" w:rsidRPr="00BB1A8A">
          <w:rPr>
            <w:rStyle w:val="af0"/>
            <w:noProof/>
          </w:rPr>
          <w:t>6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7D1CCC7D" w14:textId="033F301B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6" w:history="1">
        <w:r w:rsidR="00264031" w:rsidRPr="00BB1A8A">
          <w:rPr>
            <w:rStyle w:val="af0"/>
            <w:noProof/>
          </w:rPr>
          <w:t>6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4DDCE05" w14:textId="376D2C5D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7" w:history="1">
        <w:r w:rsidR="00264031" w:rsidRPr="00BB1A8A">
          <w:rPr>
            <w:rStyle w:val="af0"/>
            <w:noProof/>
          </w:rPr>
          <w:t>6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C358456" w14:textId="7310E0B1" w:rsidR="00264031" w:rsidRDefault="00B54717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8" w:history="1">
        <w:r w:rsidR="00264031" w:rsidRPr="00BB1A8A">
          <w:rPr>
            <w:rStyle w:val="af0"/>
            <w:noProof/>
          </w:rPr>
          <w:t>Задание 7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0C22AE03" w14:textId="7E832B70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9" w:history="1">
        <w:r w:rsidR="00264031" w:rsidRPr="00BB1A8A">
          <w:rPr>
            <w:rStyle w:val="af0"/>
            <w:noProof/>
          </w:rPr>
          <w:t>7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297A699B" w14:textId="002A02AD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0" w:history="1">
        <w:r w:rsidR="00264031" w:rsidRPr="00BB1A8A">
          <w:rPr>
            <w:rStyle w:val="af0"/>
            <w:noProof/>
          </w:rPr>
          <w:t>7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6</w:t>
        </w:r>
        <w:r w:rsidR="00264031">
          <w:rPr>
            <w:noProof/>
            <w:webHidden/>
          </w:rPr>
          <w:fldChar w:fldCharType="end"/>
        </w:r>
      </w:hyperlink>
    </w:p>
    <w:p w14:paraId="583221D8" w14:textId="111C966F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1" w:history="1">
        <w:r w:rsidR="00264031" w:rsidRPr="00BB1A8A">
          <w:rPr>
            <w:rStyle w:val="af0"/>
            <w:noProof/>
          </w:rPr>
          <w:t>7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6</w:t>
        </w:r>
        <w:r w:rsidR="00264031">
          <w:rPr>
            <w:noProof/>
            <w:webHidden/>
          </w:rPr>
          <w:fldChar w:fldCharType="end"/>
        </w:r>
      </w:hyperlink>
    </w:p>
    <w:p w14:paraId="164940B3" w14:textId="3B608484" w:rsidR="00264031" w:rsidRDefault="00B54717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2" w:history="1">
        <w:r w:rsidR="00264031" w:rsidRPr="00BB1A8A">
          <w:rPr>
            <w:rStyle w:val="af0"/>
            <w:noProof/>
          </w:rPr>
          <w:t>Задание 8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343D5B7" w14:textId="49066536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3" w:history="1">
        <w:r w:rsidR="00264031" w:rsidRPr="00BB1A8A">
          <w:rPr>
            <w:rStyle w:val="af0"/>
            <w:noProof/>
          </w:rPr>
          <w:t>8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2C6A9A49" w14:textId="43C5895B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4" w:history="1">
        <w:r w:rsidR="00264031" w:rsidRPr="00BB1A8A">
          <w:rPr>
            <w:rStyle w:val="af0"/>
            <w:noProof/>
          </w:rPr>
          <w:t>8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0AD9CF8" w14:textId="557ADDD0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5" w:history="1">
        <w:r w:rsidR="00264031" w:rsidRPr="00BB1A8A">
          <w:rPr>
            <w:rStyle w:val="af0"/>
            <w:noProof/>
          </w:rPr>
          <w:t>8.3. Тестирование работы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8</w:t>
        </w:r>
        <w:r w:rsidR="00264031">
          <w:rPr>
            <w:noProof/>
            <w:webHidden/>
          </w:rPr>
          <w:fldChar w:fldCharType="end"/>
        </w:r>
      </w:hyperlink>
    </w:p>
    <w:p w14:paraId="6F6B7D47" w14:textId="6D743F6C" w:rsidR="00264031" w:rsidRDefault="00B54717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6" w:history="1">
        <w:r w:rsidR="00264031" w:rsidRPr="00BB1A8A">
          <w:rPr>
            <w:rStyle w:val="af0"/>
            <w:noProof/>
          </w:rPr>
          <w:t>Задание 9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9B20CED" w14:textId="4FFC30C3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7" w:history="1">
        <w:r w:rsidR="00264031" w:rsidRPr="00BB1A8A">
          <w:rPr>
            <w:rStyle w:val="af0"/>
            <w:noProof/>
          </w:rPr>
          <w:t>9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EA68497" w14:textId="55619710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8" w:history="1">
        <w:r w:rsidR="00264031" w:rsidRPr="00BB1A8A">
          <w:rPr>
            <w:rStyle w:val="af0"/>
            <w:noProof/>
          </w:rPr>
          <w:t>9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253959F1" w14:textId="4AC82E1F" w:rsidR="00264031" w:rsidRDefault="00B54717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9" w:history="1">
        <w:r w:rsidR="00264031" w:rsidRPr="00BB1A8A">
          <w:rPr>
            <w:rStyle w:val="af0"/>
            <w:noProof/>
          </w:rPr>
          <w:t>9.3. Тестирование работы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20</w:t>
        </w:r>
        <w:r w:rsidR="00264031">
          <w:rPr>
            <w:noProof/>
            <w:webHidden/>
          </w:rPr>
          <w:fldChar w:fldCharType="end"/>
        </w:r>
      </w:hyperlink>
    </w:p>
    <w:p w14:paraId="214DF455" w14:textId="243C3829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0" w:name="_Toc118317384"/>
      <w:r>
        <w:lastRenderedPageBreak/>
        <w:t>Задание 1</w:t>
      </w:r>
      <w:bookmarkEnd w:id="0"/>
    </w:p>
    <w:p w14:paraId="7DDCE45A" w14:textId="77777777" w:rsidR="00FA5111" w:rsidRPr="00D446C2" w:rsidRDefault="00D446C2" w:rsidP="0037690F">
      <w:pPr>
        <w:pStyle w:val="2"/>
      </w:pPr>
      <w:bookmarkStart w:id="1" w:name="_Toc118317385"/>
      <w:r>
        <w:t xml:space="preserve">1.1. </w:t>
      </w:r>
      <w:r w:rsidR="0037690F">
        <w:t>Постановка задачи</w:t>
      </w:r>
      <w:bookmarkEnd w:id="1"/>
    </w:p>
    <w:p w14:paraId="18B3F576" w14:textId="77777777" w:rsidR="00E77076" w:rsidRPr="000F4C35" w:rsidRDefault="00E77076" w:rsidP="00E77076">
      <w:pPr>
        <w:widowControl w:val="0"/>
      </w:pPr>
      <w:bookmarkStart w:id="2" w:name="_Toc118317386"/>
      <w:r w:rsidRPr="000F4C35">
        <w:t xml:space="preserve">Найти сумму первых </w:t>
      </w:r>
      <w:r w:rsidRPr="000F4C35">
        <w:rPr>
          <w:lang w:val="en-US"/>
        </w:rPr>
        <w:t>N</w:t>
      </w:r>
      <w:r w:rsidRPr="000F4C35">
        <w:t xml:space="preserve"> членов ряда и найти сумму членов ряда, которые меньше заданного с клавиатуры числа </w:t>
      </w:r>
      <w:r w:rsidRPr="000F4C35">
        <w:rPr>
          <w:lang w:val="en-US"/>
        </w:rPr>
        <w:t>M</w:t>
      </w:r>
      <w:r w:rsidRPr="000F4C35">
        <w:t>:</w:t>
      </w:r>
    </w:p>
    <w:p w14:paraId="4ADC77B9" w14:textId="77777777" w:rsidR="00E77076" w:rsidRPr="000F4C35" w:rsidRDefault="00E77076" w:rsidP="00E77076">
      <w:pPr>
        <w:pStyle w:val="a"/>
        <w:numPr>
          <w:ilvl w:val="0"/>
          <w:numId w:val="0"/>
        </w:numPr>
      </w:pPr>
      <w:r w:rsidRPr="000F4C35">
        <w:rPr>
          <w:i/>
          <w:position w:val="-32"/>
        </w:rPr>
        <w:object w:dxaOrig="3400" w:dyaOrig="740" w14:anchorId="590E67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4pt;height:36.6pt" o:ole="">
            <v:imagedata r:id="rId6" o:title=""/>
          </v:shape>
          <o:OLEObject Type="Embed" ProgID="Equation.DSMT4" ShapeID="_x0000_i1025" DrawAspect="Content" ObjectID="_1731224741" r:id="rId7"/>
        </w:object>
      </w:r>
    </w:p>
    <w:p w14:paraId="5C774E24" w14:textId="77777777" w:rsidR="001E2AC2" w:rsidRPr="00896D64" w:rsidRDefault="00D446C2" w:rsidP="0037690F">
      <w:pPr>
        <w:pStyle w:val="2"/>
      </w:pPr>
      <w:r w:rsidRPr="00896D64">
        <w:t xml:space="preserve">1.2. </w:t>
      </w:r>
      <w:r w:rsidR="0037690F">
        <w:t>Решение</w:t>
      </w:r>
      <w:r w:rsidR="0037690F" w:rsidRPr="00896D64">
        <w:t xml:space="preserve"> </w:t>
      </w:r>
      <w:r w:rsidR="0037690F">
        <w:t>задачи</w:t>
      </w:r>
      <w:r w:rsidR="0037690F" w:rsidRPr="00896D64">
        <w:t xml:space="preserve">, </w:t>
      </w:r>
      <w:r w:rsidR="0037690F">
        <w:t>код</w:t>
      </w:r>
      <w:r w:rsidR="0037690F" w:rsidRPr="00896D64">
        <w:t xml:space="preserve"> </w:t>
      </w:r>
      <w:r w:rsidR="0037690F">
        <w:t>программы</w:t>
      </w:r>
      <w:bookmarkEnd w:id="2"/>
    </w:p>
    <w:p w14:paraId="203294A8" w14:textId="77777777" w:rsidR="002A5F19" w:rsidRPr="00D07D5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F668701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esult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= a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result *= 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ult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= 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 += 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))/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умм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ервых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N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ленов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яд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 &lt; m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 += 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)/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+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умм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ленов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яд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торы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еньш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M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28DDC222" w14:textId="69AFE021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, n &amp; m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= in.nextInt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in.nextInt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= in.nextInt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B3633B3" w14:textId="096A081D" w:rsidR="002A5F19" w:rsidRPr="00896D6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40FF90D6" w14:textId="77777777" w:rsidR="0037690F" w:rsidRPr="00896D64" w:rsidRDefault="0037690F" w:rsidP="0037690F"/>
    <w:p w14:paraId="4899D3F8" w14:textId="42E7A040" w:rsidR="0037690F" w:rsidRPr="00D446C2" w:rsidRDefault="00D446C2" w:rsidP="00FD19BF">
      <w:pPr>
        <w:pStyle w:val="2"/>
      </w:pPr>
      <w:bookmarkStart w:id="3" w:name="_Toc118317387"/>
      <w:r>
        <w:t xml:space="preserve">1.3. </w:t>
      </w:r>
      <w:r w:rsidR="0037690F">
        <w:t>Тестирование работы программы с проверкой</w:t>
      </w:r>
      <w:bookmarkEnd w:id="3"/>
    </w:p>
    <w:p w14:paraId="3E679D93" w14:textId="77777777" w:rsidR="00955A36" w:rsidRPr="00ED33D4" w:rsidRDefault="00955A36" w:rsidP="00955A36"/>
    <w:p w14:paraId="2814DAB2" w14:textId="4E08A461" w:rsid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="00FD19BF">
        <w:t>.</w:t>
      </w:r>
    </w:p>
    <w:p w14:paraId="73967981" w14:textId="54449859" w:rsidR="00F5456B" w:rsidRPr="00F5456B" w:rsidRDefault="00F5456B" w:rsidP="00955A36">
      <w:pPr>
        <w:rPr>
          <w:rFonts w:asciiTheme="minorHAnsi" w:hAnsiTheme="minorHAnsi"/>
        </w:rPr>
      </w:pPr>
      <w:r>
        <w:t xml:space="preserve">В ячейке </w:t>
      </w:r>
      <w:r>
        <w:rPr>
          <w:lang w:val="en-US"/>
        </w:rPr>
        <w:t>A</w:t>
      </w:r>
      <w:r w:rsidRPr="00F5456B">
        <w:t xml:space="preserve">2 </w:t>
      </w:r>
      <w:r>
        <w:t xml:space="preserve">лежит формула для нахождения </w:t>
      </w:r>
      <w:r>
        <w:rPr>
          <w:lang w:val="en-US"/>
        </w:rPr>
        <w:t>s</w:t>
      </w:r>
      <w:r w:rsidRPr="00F5456B">
        <w:t xml:space="preserve">:) =СУММ(C2:C12), </w:t>
      </w:r>
      <w:r>
        <w:t xml:space="preserve">в ячейке </w:t>
      </w:r>
      <w:r>
        <w:rPr>
          <w:lang w:val="en-US"/>
        </w:rPr>
        <w:t>B</w:t>
      </w:r>
      <w:r w:rsidRPr="00F5456B">
        <w:t xml:space="preserve">2 </w:t>
      </w:r>
      <w:r>
        <w:t>вводимое зн.</w:t>
      </w:r>
      <w:r w:rsidRPr="00F5456B">
        <w:t xml:space="preserve"> </w:t>
      </w:r>
      <w:r>
        <w:rPr>
          <w:lang w:val="en-US"/>
        </w:rPr>
        <w:t>X</w:t>
      </w:r>
      <w:r w:rsidRPr="00F5456B">
        <w:t xml:space="preserve"> </w:t>
      </w:r>
      <w:r>
        <w:t xml:space="preserve">в ячейках </w:t>
      </w:r>
      <w:r>
        <w:rPr>
          <w:lang w:val="en-US"/>
        </w:rPr>
        <w:t>C</w:t>
      </w:r>
      <w:r w:rsidRPr="00F5456B">
        <w:t>2:</w:t>
      </w:r>
      <w:r>
        <w:rPr>
          <w:lang w:val="en-US"/>
        </w:rPr>
        <w:t>C</w:t>
      </w:r>
      <w:r w:rsidRPr="00F5456B">
        <w:t>12</w:t>
      </w:r>
      <w:r>
        <w:t xml:space="preserve"> прописана функция каждого слагаемого :)</w:t>
      </w:r>
      <w:r w:rsidRPr="00F5456B">
        <w:t xml:space="preserve"> =($B$2^D2)/ФАКТР(D2)</w:t>
      </w:r>
      <w:r>
        <w:t xml:space="preserve"> и копирование вниз и зн.</w:t>
      </w:r>
      <w:r w:rsidRPr="00F5456B">
        <w:t xml:space="preserve"> </w:t>
      </w:r>
      <w:r>
        <w:rPr>
          <w:lang w:val="en-US"/>
        </w:rPr>
        <w:t>n</w:t>
      </w:r>
      <w:r w:rsidRPr="00F5456B">
        <w:t xml:space="preserve"> </w:t>
      </w:r>
      <w:r>
        <w:t xml:space="preserve">вводимое. </w:t>
      </w:r>
    </w:p>
    <w:p w14:paraId="62731982" w14:textId="74A685F0" w:rsidR="00F5456B" w:rsidRDefault="00F5456B" w:rsidP="00955A36"/>
    <w:p w14:paraId="336D2FBD" w14:textId="77777777" w:rsidR="00F5456B" w:rsidRPr="00955A36" w:rsidRDefault="00F5456B" w:rsidP="00955A36"/>
    <w:p w14:paraId="4316A8FE" w14:textId="77777777" w:rsidR="00955A36" w:rsidRPr="00FF6D44" w:rsidRDefault="00FF6D44" w:rsidP="00955A36">
      <w:pPr>
        <w:jc w:val="right"/>
      </w:pPr>
      <w:r>
        <w:t>Таблица 1</w:t>
      </w:r>
    </w:p>
    <w:p w14:paraId="24E40ED1" w14:textId="5C1934BA" w:rsidR="00F5456B" w:rsidRDefault="00FF6D44" w:rsidP="00F5456B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0"/>
        <w:gridCol w:w="4680"/>
        <w:gridCol w:w="4251"/>
      </w:tblGrid>
      <w:tr w:rsidR="00F5456B" w14:paraId="46E166CC" w14:textId="77777777" w:rsidTr="00FF6D44">
        <w:tc>
          <w:tcPr>
            <w:tcW w:w="1101" w:type="dxa"/>
          </w:tcPr>
          <w:p w14:paraId="4B3207CB" w14:textId="77777777"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5961C425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6AEB1A3" w14:textId="25C6F504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>Решение</w:t>
            </w:r>
          </w:p>
        </w:tc>
      </w:tr>
      <w:tr w:rsidR="00F5456B" w14:paraId="7653AD40" w14:textId="77777777" w:rsidTr="00FF6D44">
        <w:tc>
          <w:tcPr>
            <w:tcW w:w="1101" w:type="dxa"/>
            <w:vAlign w:val="center"/>
          </w:tcPr>
          <w:p w14:paraId="50317CDF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15904BE9" w14:textId="36781708" w:rsidR="00FF6D44" w:rsidRDefault="00F5456B" w:rsidP="00FF6D44">
            <w:pPr>
              <w:jc w:val="left"/>
            </w:pPr>
            <w:r w:rsidRPr="00F5456B">
              <w:rPr>
                <w:noProof/>
              </w:rPr>
              <w:drawing>
                <wp:inline distT="0" distB="0" distL="0" distR="0" wp14:anchorId="38185D7B" wp14:editId="7A76AB0B">
                  <wp:extent cx="2543606" cy="151638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9977" cy="15261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BBCD567" w14:textId="3E04B7D9" w:rsidR="00FF6D44" w:rsidRPr="00FD19BF" w:rsidRDefault="00896D64" w:rsidP="00FF6D44">
            <w:pPr>
              <w:jc w:val="center"/>
            </w:pPr>
            <w:r w:rsidRPr="00896D64">
              <w:rPr>
                <w:noProof/>
                <w:lang w:val="en-US"/>
              </w:rPr>
              <w:drawing>
                <wp:inline distT="0" distB="0" distL="0" distR="0" wp14:anchorId="560DCE22" wp14:editId="632CD5FC">
                  <wp:extent cx="2604253" cy="58754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5990" cy="6195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56B" w14:paraId="63116E1F" w14:textId="77777777" w:rsidTr="00FF6D44">
        <w:tc>
          <w:tcPr>
            <w:tcW w:w="1101" w:type="dxa"/>
            <w:vAlign w:val="center"/>
          </w:tcPr>
          <w:p w14:paraId="032A727B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0E768079" w14:textId="1C09B1E7" w:rsidR="00FF6D44" w:rsidRDefault="00F5456B" w:rsidP="00FF6D44">
            <w:pPr>
              <w:jc w:val="left"/>
            </w:pPr>
            <w:r w:rsidRPr="00F5456B">
              <w:rPr>
                <w:noProof/>
              </w:rPr>
              <w:drawing>
                <wp:inline distT="0" distB="0" distL="0" distR="0" wp14:anchorId="3AFAAAE8" wp14:editId="6F69E98B">
                  <wp:extent cx="2942382" cy="93726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4380" cy="9474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32B66BE" w14:textId="433F314A" w:rsidR="00FF6D44" w:rsidRPr="0076646E" w:rsidRDefault="00F5456B" w:rsidP="00FF6D44">
            <w:pPr>
              <w:jc w:val="center"/>
              <w:rPr>
                <w:lang w:val="en-US"/>
              </w:rPr>
            </w:pPr>
            <w:r w:rsidRPr="00F5456B">
              <w:rPr>
                <w:noProof/>
              </w:rPr>
              <w:drawing>
                <wp:inline distT="0" distB="0" distL="0" distR="0" wp14:anchorId="6A52B2EE" wp14:editId="0C51772D">
                  <wp:extent cx="2659379" cy="960332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4313" cy="9801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BA9911" w14:textId="77777777" w:rsidR="00FF6D44" w:rsidRDefault="00FF6D44" w:rsidP="00955A36">
      <w:pPr>
        <w:jc w:val="center"/>
        <w:rPr>
          <w:lang w:val="en-US"/>
        </w:rPr>
      </w:pPr>
    </w:p>
    <w:p w14:paraId="478EFA0A" w14:textId="45F454C2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9646EAB" w14:textId="2CF667F2" w:rsidR="000E7842" w:rsidRDefault="000E7842">
      <w:pPr>
        <w:spacing w:after="200" w:line="276" w:lineRule="auto"/>
        <w:jc w:val="left"/>
      </w:pPr>
      <w:r>
        <w:br w:type="page"/>
      </w:r>
    </w:p>
    <w:p w14:paraId="3F696C57" w14:textId="7ED89D26" w:rsidR="000D7788" w:rsidRPr="00D446C2" w:rsidRDefault="000D7788" w:rsidP="000D7788">
      <w:pPr>
        <w:pStyle w:val="10"/>
      </w:pPr>
      <w:bookmarkStart w:id="4" w:name="_Toc118317388"/>
      <w:r>
        <w:lastRenderedPageBreak/>
        <w:t>Задание 2</w:t>
      </w:r>
      <w:bookmarkEnd w:id="4"/>
    </w:p>
    <w:p w14:paraId="1A505C8C" w14:textId="30533A8F" w:rsidR="000E7842" w:rsidRDefault="000E7842" w:rsidP="000E7842">
      <w:pPr>
        <w:pStyle w:val="2"/>
      </w:pPr>
      <w:bookmarkStart w:id="5" w:name="_Toc118317389"/>
      <w:r w:rsidRPr="000D7788">
        <w:t>2</w:t>
      </w:r>
      <w:r>
        <w:t>.1. Постановка задачи</w:t>
      </w:r>
      <w:bookmarkEnd w:id="5"/>
    </w:p>
    <w:p w14:paraId="03FA49AF" w14:textId="349D70F4" w:rsidR="00E77076" w:rsidRPr="00E77076" w:rsidRDefault="00E77076" w:rsidP="00E77076">
      <w:r w:rsidRPr="000F4C35">
        <w:t xml:space="preserve">Написать программу, которая вычисляет количество месяцев необходимых для того, чтобы приобрести компьютер стоимостью </w:t>
      </w:r>
      <w:r w:rsidRPr="000F4C35">
        <w:rPr>
          <w:position w:val="-6"/>
        </w:rPr>
        <w:object w:dxaOrig="300" w:dyaOrig="300" w14:anchorId="33E967DC">
          <v:shape id="_x0000_i1026" type="#_x0000_t75" style="width:15pt;height:15pt" o:ole="">
            <v:imagedata r:id="rId12" o:title=""/>
          </v:shape>
          <o:OLEObject Type="Embed" ProgID="Equation.3" ShapeID="_x0000_i1026" DrawAspect="Content" ObjectID="_1731224742" r:id="rId13"/>
        </w:object>
      </w:r>
      <w:r w:rsidRPr="000F4C35">
        <w:t xml:space="preserve"> руб. Известно, что ежемесячная зарплата составляет </w:t>
      </w:r>
      <w:r w:rsidRPr="000F4C35">
        <w:rPr>
          <w:position w:val="-6"/>
        </w:rPr>
        <w:object w:dxaOrig="220" w:dyaOrig="300" w14:anchorId="1C423FFC">
          <v:shape id="_x0000_i1027" type="#_x0000_t75" style="width:10.8pt;height:15pt" o:ole="">
            <v:imagedata r:id="rId14" o:title=""/>
          </v:shape>
          <o:OLEObject Type="Embed" ProgID="Equation.3" ShapeID="_x0000_i1027" DrawAspect="Content" ObjectID="_1731224743" r:id="rId15"/>
        </w:object>
      </w:r>
      <w:r w:rsidRPr="000F4C35">
        <w:t xml:space="preserve"> руб., причем каждый квартал, зарплата увеличивается на 5%. Желаемый компьютер каждый четный месяц дорожает на 3,15% от его стоимости и раз в пять месяцев дешевеет на 2,3%.</w:t>
      </w:r>
    </w:p>
    <w:p w14:paraId="36979DF1" w14:textId="25278DED" w:rsidR="000E7842" w:rsidRPr="002A5F19" w:rsidRDefault="000E7842" w:rsidP="000E7842">
      <w:pPr>
        <w:pStyle w:val="2"/>
      </w:pPr>
      <w:bookmarkStart w:id="6" w:name="_Toc118317390"/>
      <w:r w:rsidRPr="002A5F19">
        <w:t xml:space="preserve">2.2. </w:t>
      </w:r>
      <w:r>
        <w:t>Решение</w:t>
      </w:r>
      <w:r w:rsidRPr="002A5F19">
        <w:t xml:space="preserve"> </w:t>
      </w:r>
      <w:r>
        <w:t>задачи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6"/>
    </w:p>
    <w:p w14:paraId="6A683438" w14:textId="6272F15E" w:rsidR="002A5F19" w:rsidRPr="0032258E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bookmarkStart w:id="7" w:name="_Toc118317391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32258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32258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32258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32258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2258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32258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32258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32258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32258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r w:rsidRPr="0032258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32258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</w:p>
    <w:p w14:paraId="74561EB8" w14:textId="5CE8CF5E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onth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 &lt; n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k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31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977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s += 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 ++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5BBFD8F9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омер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дачи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1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о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9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91B3F4F" w14:textId="60941201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ouble n,k;</w:t>
      </w:r>
    </w:p>
    <w:p w14:paraId="6EDE1C77" w14:textId="14ED15A0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n (PC) and k (Zp)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in.nextInt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 = in.nextInt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) +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Months need to buy pc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2B838C9A" w14:textId="6663545E" w:rsidR="002A5F19" w:rsidRPr="00896D6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3C91924E" w14:textId="5C9F66F2" w:rsidR="000E7842" w:rsidRPr="00D446C2" w:rsidRDefault="00877976" w:rsidP="0059433F">
      <w:pPr>
        <w:pStyle w:val="2"/>
      </w:pPr>
      <w:r w:rsidRPr="000D7788">
        <w:t>2</w:t>
      </w:r>
      <w:r w:rsidR="000E7842">
        <w:t>.3. Тестирование работы программы с проверкой</w:t>
      </w:r>
      <w:bookmarkEnd w:id="7"/>
    </w:p>
    <w:p w14:paraId="4D738124" w14:textId="09368353" w:rsidR="000E7842" w:rsidRPr="00A90989" w:rsidRDefault="000E7842" w:rsidP="00A90989">
      <w:pPr>
        <w:rPr>
          <w:sz w:val="22"/>
        </w:rPr>
      </w:pPr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</w:t>
      </w:r>
      <w:r w:rsidR="00A90989" w:rsidRPr="00A90989">
        <w:t xml:space="preserve"> </w:t>
      </w:r>
      <w:r w:rsidR="00A90989">
        <w:t xml:space="preserve">в ячейках </w:t>
      </w:r>
      <w:r w:rsidR="00A90989">
        <w:rPr>
          <w:lang w:val="en-US"/>
        </w:rPr>
        <w:t>A</w:t>
      </w:r>
      <w:r w:rsidR="00A90989" w:rsidRPr="00A90989">
        <w:t>2:</w:t>
      </w:r>
      <w:r w:rsidR="00A90989">
        <w:rPr>
          <w:lang w:val="en-US"/>
        </w:rPr>
        <w:t>A</w:t>
      </w:r>
      <w:r w:rsidR="00A90989" w:rsidRPr="00A90989">
        <w:t xml:space="preserve">6 </w:t>
      </w:r>
      <w:r w:rsidR="00A90989">
        <w:t xml:space="preserve">сумма зарплат, стоимость пк в изменении </w:t>
      </w:r>
      <w:r w:rsidR="00A90989">
        <w:rPr>
          <w:lang w:val="en-US"/>
        </w:rPr>
        <w:t>B</w:t>
      </w:r>
      <w:r w:rsidR="00A90989" w:rsidRPr="00A90989">
        <w:t>2:</w:t>
      </w:r>
      <w:r w:rsidR="00A90989">
        <w:rPr>
          <w:lang w:val="en-US"/>
        </w:rPr>
        <w:t>B</w:t>
      </w:r>
      <w:r w:rsidR="00A90989" w:rsidRPr="00A90989">
        <w:t>6</w:t>
      </w:r>
      <w:r w:rsidR="00A90989">
        <w:t xml:space="preserve">, и </w:t>
      </w:r>
      <w:r w:rsidR="00A90989">
        <w:rPr>
          <w:lang w:val="en-US"/>
        </w:rPr>
        <w:t>D</w:t>
      </w:r>
      <w:r w:rsidR="00A90989" w:rsidRPr="00A90989">
        <w:t>2:</w:t>
      </w:r>
      <w:r w:rsidR="00A90989">
        <w:rPr>
          <w:lang w:val="en-US"/>
        </w:rPr>
        <w:t>D</w:t>
      </w:r>
      <w:r w:rsidR="00A90989" w:rsidRPr="00A90989">
        <w:t xml:space="preserve">6 </w:t>
      </w:r>
      <w:r w:rsidR="00A90989">
        <w:t>изменяемость заработной платы.</w:t>
      </w:r>
    </w:p>
    <w:p w14:paraId="632E2CD9" w14:textId="77777777" w:rsidR="000E7842" w:rsidRPr="00877976" w:rsidRDefault="000E7842" w:rsidP="000E7842"/>
    <w:p w14:paraId="7D7B7AD0" w14:textId="7545B1BE" w:rsidR="000E7842" w:rsidRPr="00ED33D4" w:rsidRDefault="000E7842" w:rsidP="000E7842">
      <w:r>
        <w:t xml:space="preserve">На рис. </w:t>
      </w:r>
      <w:r w:rsidR="00A90989" w:rsidRPr="00A90989">
        <w:t>1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4C378FB1" w14:textId="67566C3D" w:rsidR="000E7842" w:rsidRDefault="00A90989" w:rsidP="00877976">
      <w:pPr>
        <w:pStyle w:val="a"/>
        <w:numPr>
          <w:ilvl w:val="0"/>
          <w:numId w:val="0"/>
        </w:numPr>
        <w:ind w:left="420"/>
        <w:jc w:val="center"/>
      </w:pPr>
      <w:r w:rsidRPr="00A90989">
        <w:rPr>
          <w:noProof/>
        </w:rPr>
        <w:drawing>
          <wp:inline distT="0" distB="0" distL="0" distR="0" wp14:anchorId="0121C10D" wp14:editId="06F7B138">
            <wp:extent cx="4229690" cy="1333686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1333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D0D56" w14:textId="3ABAEF1E" w:rsidR="00877976" w:rsidRPr="00ED33D4" w:rsidRDefault="00877976" w:rsidP="00877976">
      <w:pPr>
        <w:jc w:val="center"/>
      </w:pPr>
      <w:r>
        <w:t xml:space="preserve">Рис. </w:t>
      </w:r>
      <w:r w:rsidR="00A90989" w:rsidRPr="00E2133F">
        <w:t>1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CD56A2A" w14:textId="77777777" w:rsidR="00877976" w:rsidRPr="00ED33D4" w:rsidRDefault="00877976" w:rsidP="00877976"/>
    <w:p w14:paraId="2256C9DE" w14:textId="1DB2FA74" w:rsidR="00877976" w:rsidRPr="00955A36" w:rsidRDefault="00877976" w:rsidP="00877976">
      <w:r>
        <w:lastRenderedPageBreak/>
        <w:t xml:space="preserve">Далее в таблице </w:t>
      </w:r>
      <w:r w:rsidR="00952BA6" w:rsidRPr="00952BA6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68AFFD2" w14:textId="415A1071" w:rsidR="00877976" w:rsidRPr="00952BA6" w:rsidRDefault="00877976" w:rsidP="00877976">
      <w:pPr>
        <w:jc w:val="right"/>
      </w:pPr>
      <w:r>
        <w:t xml:space="preserve">Таблица </w:t>
      </w:r>
      <w:r w:rsidR="00952BA6" w:rsidRPr="00952BA6">
        <w:t>2</w:t>
      </w:r>
    </w:p>
    <w:p w14:paraId="4D8501A4" w14:textId="77777777" w:rsidR="00877976" w:rsidRDefault="00877976" w:rsidP="0087797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061"/>
        <w:gridCol w:w="4854"/>
      </w:tblGrid>
      <w:tr w:rsidR="00A90989" w14:paraId="0EA5EBAC" w14:textId="77777777" w:rsidTr="00877976">
        <w:tc>
          <w:tcPr>
            <w:tcW w:w="650" w:type="dxa"/>
          </w:tcPr>
          <w:p w14:paraId="029CCF37" w14:textId="77777777" w:rsidR="00877976" w:rsidRDefault="00877976" w:rsidP="00BC3CCB">
            <w:pPr>
              <w:jc w:val="center"/>
            </w:pPr>
            <w:r>
              <w:t>№ п.п.</w:t>
            </w:r>
          </w:p>
        </w:tc>
        <w:tc>
          <w:tcPr>
            <w:tcW w:w="5886" w:type="dxa"/>
          </w:tcPr>
          <w:p w14:paraId="54C6344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52CFF2E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90989" w14:paraId="02914E8C" w14:textId="77777777" w:rsidTr="00877976">
        <w:tc>
          <w:tcPr>
            <w:tcW w:w="650" w:type="dxa"/>
            <w:vAlign w:val="center"/>
          </w:tcPr>
          <w:p w14:paraId="0E4EECF8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4E5A483" w14:textId="42AD784E" w:rsidR="00877976" w:rsidRDefault="00F60C9A" w:rsidP="00BC3CCB">
            <w:pPr>
              <w:jc w:val="left"/>
            </w:pPr>
            <w:r w:rsidRPr="00F60C9A">
              <w:rPr>
                <w:noProof/>
              </w:rPr>
              <w:drawing>
                <wp:inline distT="0" distB="0" distL="0" distR="0" wp14:anchorId="13ED1464" wp14:editId="13AC77F1">
                  <wp:extent cx="2400300" cy="931357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5974" cy="952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78E4F4D4" w14:textId="622E0FBA" w:rsidR="00877976" w:rsidRDefault="00F5456B" w:rsidP="00BC3CCB">
            <w:pPr>
              <w:jc w:val="center"/>
            </w:pPr>
            <w:r w:rsidRPr="00F5456B">
              <w:rPr>
                <w:noProof/>
              </w:rPr>
              <w:drawing>
                <wp:inline distT="0" distB="0" distL="0" distR="0" wp14:anchorId="1C1E2F7C" wp14:editId="1EC5BD3A">
                  <wp:extent cx="2945130" cy="92448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8727" cy="938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0989" w14:paraId="0C74068F" w14:textId="77777777" w:rsidTr="00877976">
        <w:tc>
          <w:tcPr>
            <w:tcW w:w="650" w:type="dxa"/>
            <w:vAlign w:val="center"/>
          </w:tcPr>
          <w:p w14:paraId="1B7F0922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38E20A3" w14:textId="1F435DC6" w:rsidR="00877976" w:rsidRDefault="00A90989" w:rsidP="00BC3CCB">
            <w:pPr>
              <w:jc w:val="left"/>
            </w:pPr>
            <w:r w:rsidRPr="00A90989">
              <w:rPr>
                <w:noProof/>
              </w:rPr>
              <w:drawing>
                <wp:inline distT="0" distB="0" distL="0" distR="0" wp14:anchorId="76713EF5" wp14:editId="6FD143A2">
                  <wp:extent cx="2407920" cy="1030627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8560" cy="1030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2E870267" w14:textId="2B55B3A8" w:rsidR="00877976" w:rsidRDefault="00A90989" w:rsidP="00BC3CCB">
            <w:pPr>
              <w:jc w:val="center"/>
            </w:pPr>
            <w:r w:rsidRPr="00A90989">
              <w:rPr>
                <w:noProof/>
              </w:rPr>
              <w:drawing>
                <wp:inline distT="0" distB="0" distL="0" distR="0" wp14:anchorId="11D9F333" wp14:editId="6AF1C8B2">
                  <wp:extent cx="2931795" cy="941646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7159" cy="962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6C26E8" w14:textId="0CD2D379" w:rsidR="00877976" w:rsidRDefault="00877976" w:rsidP="0087797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156588E" w14:textId="20A9471B" w:rsidR="00877976" w:rsidRDefault="0059433F" w:rsidP="0059433F">
      <w:pPr>
        <w:spacing w:after="200" w:line="276" w:lineRule="auto"/>
        <w:jc w:val="left"/>
      </w:pPr>
      <w:r>
        <w:br w:type="page"/>
      </w:r>
    </w:p>
    <w:p w14:paraId="5711C472" w14:textId="20F9D98A" w:rsidR="000D7788" w:rsidRPr="00D446C2" w:rsidRDefault="000D7788" w:rsidP="000D7788">
      <w:pPr>
        <w:pStyle w:val="10"/>
      </w:pPr>
      <w:bookmarkStart w:id="8" w:name="_Toc118317392"/>
      <w:r>
        <w:lastRenderedPageBreak/>
        <w:t>Задание 3</w:t>
      </w:r>
      <w:bookmarkEnd w:id="8"/>
    </w:p>
    <w:p w14:paraId="03682FF3" w14:textId="6B5D1C5E" w:rsidR="00877976" w:rsidRDefault="00877976" w:rsidP="00877976">
      <w:pPr>
        <w:pStyle w:val="2"/>
      </w:pPr>
      <w:bookmarkStart w:id="9" w:name="_Toc118317393"/>
      <w:r>
        <w:t>3.1. Постановка задачи</w:t>
      </w:r>
      <w:bookmarkEnd w:id="9"/>
    </w:p>
    <w:p w14:paraId="0DC778BF" w14:textId="7CEBBCC2" w:rsidR="00E77076" w:rsidRPr="000F4C35" w:rsidRDefault="00E77076" w:rsidP="00E77076">
      <w:pPr>
        <w:widowControl w:val="0"/>
      </w:pPr>
      <w:r w:rsidRPr="000F4C35">
        <w:t>Написать  программы, которые вычисляют выражения:</w:t>
      </w:r>
    </w:p>
    <w:p w14:paraId="386FFA60" w14:textId="77777777" w:rsidR="00E77076" w:rsidRPr="000F4C35" w:rsidRDefault="00E77076" w:rsidP="00E77076">
      <w:pPr>
        <w:widowControl w:val="0"/>
        <w:jc w:val="center"/>
      </w:pPr>
      <w:r w:rsidRPr="000F4C35">
        <w:rPr>
          <w:position w:val="-30"/>
        </w:rPr>
        <w:object w:dxaOrig="1460" w:dyaOrig="720" w14:anchorId="61E34327">
          <v:shape id="_x0000_i1028" type="#_x0000_t75" style="width:73.2pt;height:36pt" o:ole="">
            <v:imagedata r:id="rId21" o:title=""/>
          </v:shape>
          <o:OLEObject Type="Embed" ProgID="Equation.3" ShapeID="_x0000_i1028" DrawAspect="Content" ObjectID="_1731224744" r:id="rId22"/>
        </w:object>
      </w:r>
      <w:r w:rsidRPr="000F4C35">
        <w:t xml:space="preserve">, </w:t>
      </w:r>
      <w:r w:rsidRPr="000F4C35">
        <w:rPr>
          <w:position w:val="-30"/>
        </w:rPr>
        <w:object w:dxaOrig="859" w:dyaOrig="720" w14:anchorId="66942D1F">
          <v:shape id="_x0000_i1029" type="#_x0000_t75" style="width:43.2pt;height:36pt" o:ole="">
            <v:imagedata r:id="rId23" o:title=""/>
          </v:shape>
          <o:OLEObject Type="Embed" ProgID="Equation.3" ShapeID="_x0000_i1029" DrawAspect="Content" ObjectID="_1731224745" r:id="rId24"/>
        </w:object>
      </w:r>
      <w:r w:rsidRPr="00E77076">
        <w:t xml:space="preserve">, </w:t>
      </w:r>
      <w:r w:rsidRPr="000F4C35">
        <w:rPr>
          <w:position w:val="-38"/>
        </w:rPr>
        <w:object w:dxaOrig="3280" w:dyaOrig="900" w14:anchorId="5D93E510">
          <v:shape id="_x0000_i1030" type="#_x0000_t75" style="width:163.8pt;height:45pt" o:ole="">
            <v:imagedata r:id="rId25" o:title=""/>
          </v:shape>
          <o:OLEObject Type="Embed" ProgID="Equation.DSMT4" ShapeID="_x0000_i1030" DrawAspect="Content" ObjectID="_1731224746" r:id="rId26"/>
        </w:object>
      </w:r>
    </w:p>
    <w:p w14:paraId="6E162055" w14:textId="77777777" w:rsidR="00E77076" w:rsidRPr="00E77076" w:rsidRDefault="00E77076" w:rsidP="00E77076"/>
    <w:p w14:paraId="6FEE8974" w14:textId="6EA2A12D" w:rsidR="00877976" w:rsidRDefault="00877976" w:rsidP="00877976">
      <w:pPr>
        <w:pStyle w:val="2"/>
      </w:pPr>
      <w:bookmarkStart w:id="10" w:name="_Toc118317394"/>
      <w:r>
        <w:t>3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10"/>
    </w:p>
    <w:p w14:paraId="3E5ECC93" w14:textId="108B724C" w:rsidR="002A5F19" w:rsidRPr="00D07D5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02F0DD4C" w14:textId="08A12EB8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= 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 +=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j + i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 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umnozh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= 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umnozh *= 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umnozh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i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i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k = i + 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i+j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s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j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i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5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k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umnozh += 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f *= umnozh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52800756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</w:p>
    <w:p w14:paraId="4E436371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1 = "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2 = "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f3 = 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700E291D" w14:textId="5AF7F026" w:rsidR="002A5F19" w:rsidRPr="00896D64" w:rsidRDefault="002A5F19" w:rsidP="002A5F19">
      <w:r w:rsidRPr="00896D64">
        <w:t>}</w:t>
      </w:r>
    </w:p>
    <w:p w14:paraId="45941AB4" w14:textId="19198F02" w:rsidR="00877976" w:rsidRPr="00D446C2" w:rsidRDefault="00877976" w:rsidP="0059433F">
      <w:pPr>
        <w:pStyle w:val="2"/>
      </w:pPr>
      <w:bookmarkStart w:id="11" w:name="_Toc118317395"/>
      <w:r w:rsidRPr="00952BA6">
        <w:t>3</w:t>
      </w:r>
      <w:r>
        <w:t>.3. Тестирование работы программы с проверкой</w:t>
      </w:r>
      <w:bookmarkEnd w:id="11"/>
    </w:p>
    <w:p w14:paraId="43B6802D" w14:textId="2B343563" w:rsidR="00952BA6" w:rsidRPr="00015B09" w:rsidRDefault="0032258E" w:rsidP="00952BA6">
      <w:pPr>
        <w:rPr>
          <w:lang w:val="en-US"/>
        </w:rPr>
      </w:pPr>
      <w:r>
        <w:t xml:space="preserve">2 часть задания </w:t>
      </w:r>
      <w:r w:rsidRPr="000F4C35">
        <w:rPr>
          <w:position w:val="-30"/>
        </w:rPr>
        <w:object w:dxaOrig="859" w:dyaOrig="720" w14:anchorId="78267375">
          <v:shape id="_x0000_i1041" type="#_x0000_t75" style="width:43.2pt;height:36pt" o:ole="">
            <v:imagedata r:id="rId23" o:title=""/>
          </v:shape>
          <o:OLEObject Type="Embed" ProgID="Equation.3" ShapeID="_x0000_i1041" DrawAspect="Content" ObjectID="_1731224747" r:id="rId27"/>
        </w:object>
      </w:r>
      <w:r>
        <w:t xml:space="preserve"> можно представить как</w:t>
      </w:r>
      <w:r w:rsidRPr="0032258E">
        <w:rPr>
          <w:position w:val="-28"/>
        </w:rPr>
        <w:object w:dxaOrig="520" w:dyaOrig="680" w14:anchorId="6D450FA3">
          <v:shape id="_x0000_i1044" type="#_x0000_t75" style="width:26.4pt;height:34.2pt" o:ole="">
            <v:imagedata r:id="rId28" o:title=""/>
          </v:shape>
          <o:OLEObject Type="Embed" ProgID="Equation.DSMT4" ShapeID="_x0000_i1044" DrawAspect="Content" ObjectID="_1731224748" r:id="rId29"/>
        </w:object>
      </w:r>
      <w:r w:rsidRPr="0032258E">
        <w:t>.</w:t>
      </w:r>
    </w:p>
    <w:p w14:paraId="3E92D1DF" w14:textId="218A2DCF" w:rsidR="00952BA6" w:rsidRDefault="00952BA6" w:rsidP="00952BA6"/>
    <w:p w14:paraId="4D0C10DA" w14:textId="77777777" w:rsidR="00952BA6" w:rsidRPr="00955A36" w:rsidRDefault="00952BA6" w:rsidP="00952BA6"/>
    <w:p w14:paraId="72CE47BC" w14:textId="5D8216E0" w:rsidR="00952BA6" w:rsidRPr="00952BA6" w:rsidRDefault="00952BA6" w:rsidP="00952BA6">
      <w:pPr>
        <w:jc w:val="right"/>
      </w:pPr>
      <w:r>
        <w:lastRenderedPageBreak/>
        <w:t xml:space="preserve">Таблица </w:t>
      </w:r>
      <w:r w:rsidRPr="00952BA6">
        <w:t>3</w:t>
      </w:r>
    </w:p>
    <w:p w14:paraId="6EA2DC4C" w14:textId="77777777" w:rsidR="00952BA6" w:rsidRDefault="00952BA6" w:rsidP="00952BA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3"/>
        <w:gridCol w:w="4310"/>
        <w:gridCol w:w="4608"/>
      </w:tblGrid>
      <w:tr w:rsidR="00D07D54" w14:paraId="3D2CC504" w14:textId="77777777" w:rsidTr="008A026B">
        <w:tc>
          <w:tcPr>
            <w:tcW w:w="656" w:type="dxa"/>
          </w:tcPr>
          <w:p w14:paraId="78EA4A1D" w14:textId="77777777" w:rsidR="00952BA6" w:rsidRDefault="00952BA6" w:rsidP="00BC3CCB">
            <w:pPr>
              <w:jc w:val="center"/>
            </w:pPr>
            <w:r>
              <w:t>№ п.п.</w:t>
            </w:r>
          </w:p>
        </w:tc>
        <w:tc>
          <w:tcPr>
            <w:tcW w:w="5255" w:type="dxa"/>
          </w:tcPr>
          <w:p w14:paraId="4F2A3A23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660" w:type="dxa"/>
          </w:tcPr>
          <w:p w14:paraId="22053772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D07D54" w14:paraId="469D9673" w14:textId="77777777" w:rsidTr="008A026B">
        <w:tc>
          <w:tcPr>
            <w:tcW w:w="656" w:type="dxa"/>
            <w:vAlign w:val="center"/>
          </w:tcPr>
          <w:p w14:paraId="798EF18F" w14:textId="77777777" w:rsidR="00357B5F" w:rsidRPr="00FF6D44" w:rsidRDefault="00357B5F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55" w:type="dxa"/>
            <w:vMerge w:val="restart"/>
            <w:vAlign w:val="center"/>
          </w:tcPr>
          <w:p w14:paraId="7BD5E33F" w14:textId="3252482C" w:rsidR="00357B5F" w:rsidRDefault="00D07D54" w:rsidP="00BC3CCB">
            <w:pPr>
              <w:jc w:val="left"/>
            </w:pPr>
            <w:r w:rsidRPr="00D07D54">
              <w:rPr>
                <w:noProof/>
              </w:rPr>
              <w:drawing>
                <wp:inline distT="0" distB="0" distL="0" distR="0" wp14:anchorId="19A78A64" wp14:editId="4B74DFF7">
                  <wp:extent cx="2619741" cy="771633"/>
                  <wp:effectExtent l="0" t="0" r="0" b="952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741" cy="771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0" w:type="dxa"/>
            <w:vAlign w:val="center"/>
          </w:tcPr>
          <w:p w14:paraId="577BE218" w14:textId="720D7C6C" w:rsidR="00357B5F" w:rsidRPr="00D07D54" w:rsidRDefault="00D07D54" w:rsidP="00BC3CCB">
            <w:pPr>
              <w:jc w:val="center"/>
              <w:rPr>
                <w:lang w:val="en-US"/>
              </w:rPr>
            </w:pPr>
            <w:r w:rsidRPr="00D07D54">
              <w:rPr>
                <w:noProof/>
                <w:lang w:val="en-US"/>
              </w:rPr>
              <w:drawing>
                <wp:inline distT="0" distB="0" distL="0" distR="0" wp14:anchorId="0A6B4242" wp14:editId="4FD99DBD">
                  <wp:extent cx="1790950" cy="666843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950" cy="666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7D54" w14:paraId="2E7DEFEB" w14:textId="77777777" w:rsidTr="008A026B">
        <w:tc>
          <w:tcPr>
            <w:tcW w:w="656" w:type="dxa"/>
            <w:vAlign w:val="center"/>
          </w:tcPr>
          <w:p w14:paraId="26C15B1D" w14:textId="6987B457" w:rsidR="00357B5F" w:rsidRPr="00357B5F" w:rsidRDefault="00357B5F" w:rsidP="00BC3CCB">
            <w:pPr>
              <w:jc w:val="center"/>
            </w:pPr>
            <w:r>
              <w:t>2</w:t>
            </w:r>
          </w:p>
        </w:tc>
        <w:tc>
          <w:tcPr>
            <w:tcW w:w="5255" w:type="dxa"/>
            <w:vMerge/>
            <w:vAlign w:val="center"/>
          </w:tcPr>
          <w:p w14:paraId="62D11BE9" w14:textId="77777777" w:rsidR="00357B5F" w:rsidRDefault="00357B5F" w:rsidP="00BC3CCB">
            <w:pPr>
              <w:jc w:val="left"/>
            </w:pPr>
          </w:p>
        </w:tc>
        <w:tc>
          <w:tcPr>
            <w:tcW w:w="3660" w:type="dxa"/>
            <w:vAlign w:val="center"/>
          </w:tcPr>
          <w:p w14:paraId="0B289237" w14:textId="7967785F" w:rsidR="00357B5F" w:rsidRDefault="00D07D54" w:rsidP="00BC3CCB">
            <w:pPr>
              <w:jc w:val="center"/>
            </w:pPr>
            <w:r w:rsidRPr="00D07D54">
              <w:rPr>
                <w:noProof/>
              </w:rPr>
              <w:drawing>
                <wp:inline distT="0" distB="0" distL="0" distR="0" wp14:anchorId="1181D684" wp14:editId="1980FE83">
                  <wp:extent cx="1470660" cy="870141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242" cy="8941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7D54" w14:paraId="49374CBC" w14:textId="77777777" w:rsidTr="008A026B">
        <w:tc>
          <w:tcPr>
            <w:tcW w:w="656" w:type="dxa"/>
            <w:vAlign w:val="center"/>
          </w:tcPr>
          <w:p w14:paraId="69B91D64" w14:textId="161E6AF7" w:rsidR="00357B5F" w:rsidRPr="00357B5F" w:rsidRDefault="00357B5F" w:rsidP="00BC3CCB">
            <w:pPr>
              <w:jc w:val="center"/>
            </w:pPr>
            <w:r>
              <w:t>3</w:t>
            </w:r>
          </w:p>
        </w:tc>
        <w:tc>
          <w:tcPr>
            <w:tcW w:w="5255" w:type="dxa"/>
            <w:vMerge/>
            <w:vAlign w:val="center"/>
          </w:tcPr>
          <w:p w14:paraId="7DA96CCD" w14:textId="77777777" w:rsidR="00357B5F" w:rsidRDefault="00357B5F" w:rsidP="00BC3CCB">
            <w:pPr>
              <w:jc w:val="left"/>
            </w:pPr>
          </w:p>
        </w:tc>
        <w:tc>
          <w:tcPr>
            <w:tcW w:w="3660" w:type="dxa"/>
            <w:vAlign w:val="center"/>
          </w:tcPr>
          <w:p w14:paraId="67BFEEC1" w14:textId="46DB5336" w:rsidR="00357B5F" w:rsidRDefault="00D07D54" w:rsidP="00BC3CCB">
            <w:pPr>
              <w:jc w:val="center"/>
            </w:pPr>
            <w:r w:rsidRPr="00D07D54">
              <w:rPr>
                <w:noProof/>
              </w:rPr>
              <w:drawing>
                <wp:inline distT="0" distB="0" distL="0" distR="0" wp14:anchorId="6714165B" wp14:editId="2868B1C3">
                  <wp:extent cx="2810411" cy="49530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9601" cy="5251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5C990B" w14:textId="1F5B0DBD" w:rsidR="00952BA6" w:rsidRDefault="00952BA6" w:rsidP="00952BA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</w:p>
    <w:p w14:paraId="5EC6BB3E" w14:textId="77777777" w:rsidR="00952BA6" w:rsidRPr="00952BA6" w:rsidRDefault="00952BA6" w:rsidP="00877976">
      <w:pPr>
        <w:rPr>
          <w:sz w:val="22"/>
        </w:rPr>
      </w:pPr>
    </w:p>
    <w:p w14:paraId="2C1B5614" w14:textId="446D5370" w:rsidR="000D7788" w:rsidRPr="00D446C2" w:rsidRDefault="000D7788" w:rsidP="000D7788">
      <w:pPr>
        <w:pStyle w:val="10"/>
      </w:pPr>
      <w:bookmarkStart w:id="12" w:name="_Toc118317396"/>
      <w:r>
        <w:t>Задание 4</w:t>
      </w:r>
      <w:bookmarkEnd w:id="12"/>
    </w:p>
    <w:p w14:paraId="1091F08C" w14:textId="72C1E099" w:rsidR="00952BA6" w:rsidRPr="00D446C2" w:rsidRDefault="00952BA6" w:rsidP="00952BA6">
      <w:pPr>
        <w:pStyle w:val="2"/>
      </w:pPr>
      <w:bookmarkStart w:id="13" w:name="_Toc118317397"/>
      <w:r>
        <w:t>4.1. Постановка задачи</w:t>
      </w:r>
      <w:bookmarkEnd w:id="13"/>
    </w:p>
    <w:p w14:paraId="3E241685" w14:textId="78E89EC0" w:rsidR="000D7788" w:rsidRDefault="00E77076" w:rsidP="00E77076">
      <w:pPr>
        <w:spacing w:line="216" w:lineRule="auto"/>
      </w:pPr>
      <w:r w:rsidRPr="006E4442">
        <w:t>Пользователь вводит десятичную дробь (например, 0,2345 – у дроби нет целой части, если пользователь введет число, где есть целая часть, то должно выплыть сообщение об ошибке). Написать программу перевода десятичной дроби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, определить погрешность, если она есть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7711527A" w14:textId="032ACDC0" w:rsidR="001F7E52" w:rsidRPr="002A5F19" w:rsidRDefault="001F7E52" w:rsidP="001F7E52">
      <w:pPr>
        <w:pStyle w:val="2"/>
      </w:pPr>
      <w:bookmarkStart w:id="14" w:name="_Toc118317398"/>
      <w:r w:rsidRPr="002A5F19">
        <w:t xml:space="preserve">4.2. </w:t>
      </w:r>
      <w:r>
        <w:t>Решение</w:t>
      </w:r>
      <w:r w:rsidRPr="002A5F19">
        <w:t xml:space="preserve"> </w:t>
      </w:r>
      <w:r>
        <w:t>задачи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14"/>
    </w:p>
    <w:p w14:paraId="66C87981" w14:textId="4B4E1AE9" w:rsidR="00B54717" w:rsidRPr="00B54717" w:rsidRDefault="002A5F19" w:rsidP="00B54717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</w:t>
      </w:r>
      <w:r w:rsidR="00B54717" w:rsidRPr="00B54717">
        <w:rPr>
          <w:color w:val="CC7832"/>
          <w:lang w:val="en-US"/>
        </w:rPr>
        <w:t xml:space="preserve">public static void </w:t>
      </w:r>
      <w:r w:rsidR="00B54717" w:rsidRPr="00B54717">
        <w:rPr>
          <w:color w:val="FFC66D"/>
          <w:lang w:val="en-US"/>
        </w:rPr>
        <w:t>num4</w:t>
      </w:r>
      <w:r w:rsidR="00B54717" w:rsidRPr="00B54717">
        <w:rPr>
          <w:color w:val="A9B7C6"/>
          <w:lang w:val="en-US"/>
        </w:rPr>
        <w:t>(</w:t>
      </w:r>
      <w:r w:rsidR="00B54717" w:rsidRPr="00B54717">
        <w:rPr>
          <w:color w:val="CC7832"/>
          <w:lang w:val="en-US"/>
        </w:rPr>
        <w:t xml:space="preserve">double </w:t>
      </w:r>
      <w:r w:rsidR="00B54717" w:rsidRPr="00B54717">
        <w:rPr>
          <w:color w:val="A9B7C6"/>
          <w:lang w:val="en-US"/>
        </w:rPr>
        <w:t>a</w:t>
      </w:r>
      <w:r w:rsidR="00B54717" w:rsidRPr="00B54717">
        <w:rPr>
          <w:color w:val="CC7832"/>
          <w:lang w:val="en-US"/>
        </w:rPr>
        <w:t xml:space="preserve">, int </w:t>
      </w:r>
      <w:r w:rsidR="00B54717" w:rsidRPr="00B54717">
        <w:rPr>
          <w:color w:val="A9B7C6"/>
          <w:lang w:val="en-US"/>
        </w:rPr>
        <w:t>sc){</w:t>
      </w:r>
      <w:r w:rsidR="00B54717" w:rsidRPr="00B54717">
        <w:rPr>
          <w:color w:val="A9B7C6"/>
          <w:lang w:val="en-US"/>
        </w:rPr>
        <w:br/>
        <w:t xml:space="preserve">    </w:t>
      </w:r>
      <w:r w:rsidR="00B54717" w:rsidRPr="00B54717">
        <w:rPr>
          <w:color w:val="808080"/>
          <w:lang w:val="en-US"/>
        </w:rPr>
        <w:t>//double n =0.1;</w:t>
      </w:r>
      <w:r w:rsidR="00B54717" w:rsidRPr="00B54717">
        <w:rPr>
          <w:color w:val="808080"/>
          <w:lang w:val="en-US"/>
        </w:rPr>
        <w:br/>
        <w:t xml:space="preserve">    </w:t>
      </w:r>
      <w:r w:rsidR="00B54717" w:rsidRPr="00B54717">
        <w:rPr>
          <w:color w:val="CC7832"/>
          <w:lang w:val="en-US"/>
        </w:rPr>
        <w:t xml:space="preserve">double </w:t>
      </w:r>
      <w:r w:rsidR="00B54717" w:rsidRPr="00B54717">
        <w:rPr>
          <w:color w:val="A9B7C6"/>
          <w:lang w:val="en-US"/>
        </w:rPr>
        <w:t>i</w:t>
      </w:r>
      <w:r w:rsidR="00B54717" w:rsidRPr="00B54717">
        <w:rPr>
          <w:color w:val="CC7832"/>
          <w:lang w:val="en-US"/>
        </w:rPr>
        <w:t>;</w:t>
      </w:r>
      <w:r w:rsidR="00B54717" w:rsidRPr="00B54717">
        <w:rPr>
          <w:color w:val="CC7832"/>
          <w:lang w:val="en-US"/>
        </w:rPr>
        <w:br/>
        <w:t xml:space="preserve">    double </w:t>
      </w:r>
      <w:r w:rsidR="00B54717" w:rsidRPr="00B54717">
        <w:rPr>
          <w:color w:val="A9B7C6"/>
          <w:lang w:val="en-US"/>
        </w:rPr>
        <w:t xml:space="preserve">result = </w:t>
      </w:r>
      <w:r w:rsidR="00B54717" w:rsidRPr="00B54717">
        <w:rPr>
          <w:color w:val="6897BB"/>
          <w:lang w:val="en-US"/>
        </w:rPr>
        <w:t>0</w:t>
      </w:r>
      <w:r w:rsidR="00B54717" w:rsidRPr="00B54717">
        <w:rPr>
          <w:color w:val="CC7832"/>
          <w:lang w:val="en-US"/>
        </w:rPr>
        <w:t>;</w:t>
      </w:r>
      <w:r w:rsidR="00B54717" w:rsidRPr="00B54717">
        <w:rPr>
          <w:color w:val="CC7832"/>
          <w:lang w:val="en-US"/>
        </w:rPr>
        <w:br/>
        <w:t xml:space="preserve">    for </w:t>
      </w:r>
      <w:r w:rsidR="00B54717" w:rsidRPr="00B54717">
        <w:rPr>
          <w:color w:val="A9B7C6"/>
          <w:lang w:val="en-US"/>
        </w:rPr>
        <w:t>(</w:t>
      </w:r>
      <w:r w:rsidR="00B54717" w:rsidRPr="00B54717">
        <w:rPr>
          <w:color w:val="CC7832"/>
          <w:lang w:val="en-US"/>
        </w:rPr>
        <w:t xml:space="preserve">int </w:t>
      </w:r>
      <w:r w:rsidR="00B54717" w:rsidRPr="00B54717">
        <w:rPr>
          <w:color w:val="A9B7C6"/>
          <w:lang w:val="en-US"/>
        </w:rPr>
        <w:t xml:space="preserve">j = </w:t>
      </w:r>
      <w:r w:rsidR="00B54717" w:rsidRPr="00B54717">
        <w:rPr>
          <w:color w:val="6897BB"/>
          <w:lang w:val="en-US"/>
        </w:rPr>
        <w:t>1</w:t>
      </w:r>
      <w:r w:rsidR="00B54717" w:rsidRPr="00B54717">
        <w:rPr>
          <w:color w:val="CC7832"/>
          <w:lang w:val="en-US"/>
        </w:rPr>
        <w:t>;</w:t>
      </w:r>
      <w:r w:rsidR="00B54717" w:rsidRPr="00B54717">
        <w:rPr>
          <w:color w:val="A9B7C6"/>
          <w:lang w:val="en-US"/>
        </w:rPr>
        <w:t xml:space="preserve">j &lt;= </w:t>
      </w:r>
      <w:r w:rsidR="00B54717" w:rsidRPr="00B54717">
        <w:rPr>
          <w:color w:val="6897BB"/>
          <w:lang w:val="en-US"/>
        </w:rPr>
        <w:t>10</w:t>
      </w:r>
      <w:r w:rsidR="00B54717" w:rsidRPr="00B54717">
        <w:rPr>
          <w:color w:val="CC7832"/>
          <w:lang w:val="en-US"/>
        </w:rPr>
        <w:t xml:space="preserve">; </w:t>
      </w:r>
      <w:r w:rsidR="00B54717" w:rsidRPr="00B54717">
        <w:rPr>
          <w:color w:val="A9B7C6"/>
          <w:lang w:val="en-US"/>
        </w:rPr>
        <w:t>j++ ){</w:t>
      </w:r>
      <w:r w:rsidR="00B54717" w:rsidRPr="00B54717">
        <w:rPr>
          <w:color w:val="A9B7C6"/>
          <w:lang w:val="en-US"/>
        </w:rPr>
        <w:br/>
        <w:t xml:space="preserve">        i = a*sc</w:t>
      </w:r>
      <w:r w:rsidR="00B54717" w:rsidRPr="00B54717">
        <w:rPr>
          <w:color w:val="CC7832"/>
          <w:lang w:val="en-US"/>
        </w:rPr>
        <w:t>;</w:t>
      </w:r>
      <w:r w:rsidR="00B54717" w:rsidRPr="00B54717">
        <w:rPr>
          <w:color w:val="CC7832"/>
          <w:lang w:val="en-US"/>
        </w:rPr>
        <w:br/>
        <w:t xml:space="preserve">        </w:t>
      </w:r>
      <w:r w:rsidR="00B54717" w:rsidRPr="00B54717">
        <w:rPr>
          <w:color w:val="A9B7C6"/>
          <w:lang w:val="en-US"/>
        </w:rPr>
        <w:t>result += (</w:t>
      </w:r>
      <w:r w:rsidR="00B54717" w:rsidRPr="00B54717">
        <w:rPr>
          <w:color w:val="CC7832"/>
          <w:lang w:val="en-US"/>
        </w:rPr>
        <w:t>int</w:t>
      </w:r>
      <w:r w:rsidR="00B54717" w:rsidRPr="00B54717">
        <w:rPr>
          <w:color w:val="A9B7C6"/>
          <w:lang w:val="en-US"/>
        </w:rPr>
        <w:t xml:space="preserve">)i * </w:t>
      </w:r>
      <w:r w:rsidR="00B54717" w:rsidRPr="00B54717">
        <w:rPr>
          <w:i/>
          <w:iCs/>
          <w:color w:val="A9B7C6"/>
          <w:lang w:val="en-US"/>
        </w:rPr>
        <w:t>pow</w:t>
      </w:r>
      <w:r w:rsidR="00B54717" w:rsidRPr="00B54717">
        <w:rPr>
          <w:color w:val="A9B7C6"/>
          <w:lang w:val="en-US"/>
        </w:rPr>
        <w:t>(</w:t>
      </w:r>
      <w:r w:rsidR="00B54717" w:rsidRPr="00B54717">
        <w:rPr>
          <w:color w:val="6897BB"/>
          <w:lang w:val="en-US"/>
        </w:rPr>
        <w:t>0.1</w:t>
      </w:r>
      <w:r w:rsidR="00B54717" w:rsidRPr="00B54717">
        <w:rPr>
          <w:color w:val="CC7832"/>
          <w:lang w:val="en-US"/>
        </w:rPr>
        <w:t>,</w:t>
      </w:r>
      <w:r w:rsidR="00B54717" w:rsidRPr="00B54717">
        <w:rPr>
          <w:color w:val="A9B7C6"/>
          <w:lang w:val="en-US"/>
        </w:rPr>
        <w:t>j)</w:t>
      </w:r>
      <w:r w:rsidR="00B54717" w:rsidRPr="00B54717">
        <w:rPr>
          <w:color w:val="CC7832"/>
          <w:lang w:val="en-US"/>
        </w:rPr>
        <w:t>;</w:t>
      </w:r>
      <w:r w:rsidR="00B54717" w:rsidRPr="00B54717">
        <w:rPr>
          <w:color w:val="CC7832"/>
          <w:lang w:val="en-US"/>
        </w:rPr>
        <w:br/>
        <w:t xml:space="preserve">        </w:t>
      </w:r>
      <w:r w:rsidR="00B54717" w:rsidRPr="00B54717">
        <w:rPr>
          <w:color w:val="A9B7C6"/>
          <w:lang w:val="en-US"/>
        </w:rPr>
        <w:t>a = i - (</w:t>
      </w:r>
      <w:r w:rsidR="00B54717" w:rsidRPr="00B54717">
        <w:rPr>
          <w:color w:val="CC7832"/>
          <w:lang w:val="en-US"/>
        </w:rPr>
        <w:t>int</w:t>
      </w:r>
      <w:r w:rsidR="00B54717" w:rsidRPr="00B54717">
        <w:rPr>
          <w:color w:val="A9B7C6"/>
          <w:lang w:val="en-US"/>
        </w:rPr>
        <w:t>)i</w:t>
      </w:r>
      <w:r w:rsidR="00B54717" w:rsidRPr="00B54717">
        <w:rPr>
          <w:color w:val="CC7832"/>
          <w:lang w:val="en-US"/>
        </w:rPr>
        <w:t>;</w:t>
      </w:r>
      <w:r w:rsidR="00B54717" w:rsidRPr="00B54717">
        <w:rPr>
          <w:color w:val="CC7832"/>
          <w:lang w:val="en-US"/>
        </w:rPr>
        <w:br/>
        <w:t xml:space="preserve">    </w:t>
      </w:r>
      <w:r w:rsidR="00B54717" w:rsidRPr="00B54717">
        <w:rPr>
          <w:color w:val="A9B7C6"/>
          <w:lang w:val="en-US"/>
        </w:rPr>
        <w:t>}</w:t>
      </w:r>
      <w:r w:rsidR="00B54717" w:rsidRPr="00B54717">
        <w:rPr>
          <w:color w:val="A9B7C6"/>
          <w:lang w:val="en-US"/>
        </w:rPr>
        <w:br/>
        <w:t xml:space="preserve">    System.</w:t>
      </w:r>
      <w:r w:rsidR="00B54717" w:rsidRPr="00B54717">
        <w:rPr>
          <w:i/>
          <w:iCs/>
          <w:color w:val="9876AA"/>
          <w:lang w:val="en-US"/>
        </w:rPr>
        <w:t>out</w:t>
      </w:r>
      <w:r w:rsidR="00B54717" w:rsidRPr="00B54717">
        <w:rPr>
          <w:color w:val="A9B7C6"/>
          <w:lang w:val="en-US"/>
        </w:rPr>
        <w:t>.println(result)</w:t>
      </w:r>
      <w:r w:rsidR="00B54717" w:rsidRPr="00B54717">
        <w:rPr>
          <w:color w:val="CC7832"/>
          <w:lang w:val="en-US"/>
        </w:rPr>
        <w:t>;</w:t>
      </w:r>
      <w:r w:rsidR="00B54717" w:rsidRPr="00B54717">
        <w:rPr>
          <w:color w:val="CC7832"/>
          <w:lang w:val="en-US"/>
        </w:rPr>
        <w:br/>
      </w:r>
      <w:r w:rsidR="00B54717" w:rsidRPr="00B54717">
        <w:rPr>
          <w:color w:val="A9B7C6"/>
          <w:lang w:val="en-US"/>
        </w:rPr>
        <w:t>}</w:t>
      </w:r>
    </w:p>
    <w:p w14:paraId="6CD43705" w14:textId="33EA2EDE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</w:p>
    <w:p w14:paraId="06169840" w14:textId="77777777" w:rsidR="00B54717" w:rsidRPr="00B54717" w:rsidRDefault="00B54717" w:rsidP="00B54717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>System.</w:t>
      </w:r>
      <w:r w:rsidRPr="00B5471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B5471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number"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double 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 = in.nextDouble()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nt 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sk = </w:t>
      </w:r>
      <w:r w:rsidRPr="00B5471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while 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ask == </w:t>
      </w:r>
      <w:r w:rsidRPr="00B5471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ystem.</w:t>
      </w:r>
      <w:r w:rsidRPr="00B5471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B5471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sc"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 = in.nextInt()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c &gt;=</w:t>
      </w:r>
      <w:r w:rsidRPr="00B5471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sc &lt;= </w:t>
      </w:r>
      <w:r w:rsidRPr="00B5471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0 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a&lt;</w:t>
      </w:r>
      <w:r w:rsidRPr="00B5471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a&gt;</w:t>
      </w:r>
      <w:r w:rsidRPr="00B5471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5471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4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)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System.</w:t>
      </w:r>
      <w:r w:rsidRPr="00B5471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B5471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Not correct input"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ystem.</w:t>
      </w:r>
      <w:r w:rsidRPr="00B5471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B5471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Do u want to change sc 1-yes, else - number no"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sk = in.nextInt()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5471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B5471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7A35B987" w14:textId="1BD2BB5F" w:rsidR="002A5F19" w:rsidRPr="00896D6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1C23FA2C" w14:textId="77777777" w:rsidR="00DC6A6F" w:rsidRPr="00896D64" w:rsidRDefault="00DC6A6F" w:rsidP="00DC6A6F"/>
    <w:p w14:paraId="2F29020D" w14:textId="2C3960D0" w:rsidR="00015B09" w:rsidRDefault="001F7E52" w:rsidP="00015B09">
      <w:pPr>
        <w:pStyle w:val="2"/>
      </w:pPr>
      <w:bookmarkStart w:id="15" w:name="_Toc118317399"/>
      <w:r>
        <w:t>4.3. Тестирование работы программы с проверкой</w:t>
      </w:r>
      <w:bookmarkEnd w:id="15"/>
    </w:p>
    <w:p w14:paraId="3043C988" w14:textId="4D280C91" w:rsidR="00015B09" w:rsidRPr="00015B09" w:rsidRDefault="00B54717" w:rsidP="00015B09">
      <w:pPr>
        <w:jc w:val="right"/>
      </w:pPr>
      <w:r>
        <w:t>Таблица 4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94"/>
        <w:gridCol w:w="3366"/>
        <w:gridCol w:w="5411"/>
      </w:tblGrid>
      <w:tr w:rsidR="00B54717" w14:paraId="0EB8C592" w14:textId="77777777" w:rsidTr="00B014DF">
        <w:tc>
          <w:tcPr>
            <w:tcW w:w="1101" w:type="dxa"/>
          </w:tcPr>
          <w:p w14:paraId="4071E2EC" w14:textId="77777777" w:rsidR="00015B09" w:rsidRDefault="00015B09" w:rsidP="00B014DF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6C1B45BB" w14:textId="77777777" w:rsidR="00015B09" w:rsidRPr="00FF6D44" w:rsidRDefault="00015B09" w:rsidP="00B014DF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6D4F1A81" w14:textId="1DEB39FD" w:rsidR="00015B09" w:rsidRPr="00FF6D44" w:rsidRDefault="00015B09" w:rsidP="00B014DF">
            <w:pPr>
              <w:jc w:val="center"/>
              <w:rPr>
                <w:lang w:val="en-US"/>
              </w:rPr>
            </w:pPr>
            <w:r>
              <w:t>Решение</w:t>
            </w:r>
          </w:p>
        </w:tc>
      </w:tr>
      <w:tr w:rsidR="00B54717" w14:paraId="7EA22765" w14:textId="77777777" w:rsidTr="00B014DF">
        <w:tc>
          <w:tcPr>
            <w:tcW w:w="1101" w:type="dxa"/>
            <w:vAlign w:val="center"/>
          </w:tcPr>
          <w:p w14:paraId="61802B82" w14:textId="77777777" w:rsidR="00015B09" w:rsidRPr="00FF6D44" w:rsidRDefault="00015B09" w:rsidP="00B014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0D120048" w14:textId="66A28DA9" w:rsidR="00015B09" w:rsidRDefault="00B54717" w:rsidP="00B014DF">
            <w:pPr>
              <w:jc w:val="left"/>
            </w:pPr>
            <w:r w:rsidRPr="00B54717">
              <w:drawing>
                <wp:inline distT="0" distB="0" distL="0" distR="0" wp14:anchorId="05218170" wp14:editId="716F4E85">
                  <wp:extent cx="1991003" cy="1352739"/>
                  <wp:effectExtent l="0" t="0" r="9525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1003" cy="13527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6A18CC5" w14:textId="5F7CA338" w:rsidR="00015B09" w:rsidRDefault="00B54717" w:rsidP="00B014DF">
            <w:pPr>
              <w:jc w:val="center"/>
            </w:pPr>
            <w:r w:rsidRPr="00B54717">
              <w:drawing>
                <wp:inline distT="0" distB="0" distL="0" distR="0" wp14:anchorId="4B8E89CA" wp14:editId="1CA725C1">
                  <wp:extent cx="3233420" cy="2713099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6574" cy="2740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4717" w14:paraId="2E3370F9" w14:textId="77777777" w:rsidTr="00B014DF">
        <w:tc>
          <w:tcPr>
            <w:tcW w:w="1101" w:type="dxa"/>
            <w:vAlign w:val="center"/>
          </w:tcPr>
          <w:p w14:paraId="2DCE58FC" w14:textId="77777777" w:rsidR="00015B09" w:rsidRPr="00FF6D44" w:rsidRDefault="00015B09" w:rsidP="00B014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603888CC" w14:textId="03EA5E51" w:rsidR="00015B09" w:rsidRDefault="00B54717" w:rsidP="00B014DF">
            <w:pPr>
              <w:jc w:val="left"/>
            </w:pPr>
            <w:r w:rsidRPr="00B54717">
              <w:drawing>
                <wp:inline distT="0" distB="0" distL="0" distR="0" wp14:anchorId="51310D76" wp14:editId="61DE3F02">
                  <wp:extent cx="1819529" cy="1228896"/>
                  <wp:effectExtent l="0" t="0" r="952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1228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3E4DE5C" w14:textId="4B4620F1" w:rsidR="00015B09" w:rsidRDefault="00B54717" w:rsidP="00B014DF">
            <w:pPr>
              <w:jc w:val="center"/>
            </w:pPr>
            <w:r w:rsidRPr="00B54717">
              <w:drawing>
                <wp:inline distT="0" distB="0" distL="0" distR="0" wp14:anchorId="5C6A88DA" wp14:editId="6E1612C5">
                  <wp:extent cx="3235325" cy="2199191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2918" cy="22451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D0B942" w14:textId="77777777" w:rsidR="00E2133F" w:rsidRPr="00E2133F" w:rsidRDefault="00E2133F" w:rsidP="00E2133F"/>
    <w:p w14:paraId="3126C1CF" w14:textId="25AF3B73" w:rsidR="000D7788" w:rsidRPr="00D446C2" w:rsidRDefault="000D7788" w:rsidP="000D7788">
      <w:pPr>
        <w:pStyle w:val="10"/>
      </w:pPr>
      <w:bookmarkStart w:id="16" w:name="_Toc118317400"/>
      <w:r>
        <w:t xml:space="preserve">Задание </w:t>
      </w:r>
      <w:bookmarkEnd w:id="16"/>
      <w:r w:rsidR="00E77076">
        <w:t>6</w:t>
      </w:r>
    </w:p>
    <w:p w14:paraId="17A78BCA" w14:textId="711B991D" w:rsidR="006837BA" w:rsidRDefault="00E77076" w:rsidP="006837BA">
      <w:pPr>
        <w:pStyle w:val="2"/>
      </w:pPr>
      <w:bookmarkStart w:id="17" w:name="_Toc118317401"/>
      <w:r>
        <w:t>6</w:t>
      </w:r>
      <w:r w:rsidR="006837BA">
        <w:t>.1. Постановка задачи</w:t>
      </w:r>
      <w:bookmarkEnd w:id="17"/>
    </w:p>
    <w:p w14:paraId="4ACDD336" w14:textId="552CAB30" w:rsidR="00F60C9A" w:rsidRPr="00F60C9A" w:rsidRDefault="00F60C9A" w:rsidP="00F60C9A">
      <w:r w:rsidRPr="00D33B56"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rPr>
          <w:lang w:val="en-US"/>
        </w:rPr>
        <w:t>main</w:t>
      </w:r>
      <w:r w:rsidRPr="00D33B56">
        <w:t xml:space="preserve"> с названием </w:t>
      </w:r>
      <w:r w:rsidRPr="00D33B56">
        <w:rPr>
          <w:lang w:val="en-US"/>
        </w:rPr>
        <w:t>Oblast</w:t>
      </w:r>
      <w:r w:rsidRPr="00D33B56">
        <w:t xml:space="preserve">. Метод </w:t>
      </w:r>
      <w:r w:rsidRPr="00D33B56">
        <w:rPr>
          <w:lang w:val="en-US"/>
        </w:rPr>
        <w:t>main</w:t>
      </w:r>
      <w:r w:rsidRPr="00D33B56">
        <w:t xml:space="preserve"> заменить на метод </w:t>
      </w:r>
      <w:r w:rsidRPr="00D33B56">
        <w:rPr>
          <w:lang w:val="en-US"/>
        </w:rPr>
        <w:t>Oblast</w:t>
      </w:r>
      <w:r w:rsidRPr="00D33B56">
        <w:t xml:space="preserve"> </w:t>
      </w:r>
      <w:r w:rsidRPr="00D33B56">
        <w:rPr>
          <w:lang w:val="en-US"/>
        </w:rPr>
        <w:t>c</w:t>
      </w:r>
      <w:r w:rsidRPr="00D33B56">
        <w:t xml:space="preserve"> входными данными в виде координат </w:t>
      </w:r>
      <w:r w:rsidRPr="00D33B56">
        <w:lastRenderedPageBreak/>
        <w:t xml:space="preserve">произвольной точки пространства и выходными данными типа </w:t>
      </w:r>
      <w:r w:rsidRPr="00D33B56">
        <w:rPr>
          <w:lang w:val="en-US"/>
        </w:rPr>
        <w:t>boolean</w:t>
      </w:r>
      <w:r w:rsidRPr="00D33B56">
        <w:t xml:space="preserve"> (</w:t>
      </w:r>
      <w:r w:rsidRPr="00D33B56">
        <w:rPr>
          <w:lang w:val="en-US"/>
        </w:rPr>
        <w:t>true</w:t>
      </w:r>
      <w:r w:rsidRPr="00D33B56">
        <w:t xml:space="preserve"> – если точка попала в область, </w:t>
      </w:r>
      <w:r w:rsidRPr="00D33B56">
        <w:rPr>
          <w:lang w:val="en-US"/>
        </w:rPr>
        <w:t>false</w:t>
      </w:r>
      <w:r w:rsidRPr="00D33B56">
        <w:t xml:space="preserve"> – если точка не попала в область). Создать программу</w:t>
      </w:r>
      <w:r>
        <w:t>,</w:t>
      </w:r>
      <w:r w:rsidRPr="00D33B56">
        <w:t xml:space="preserve"> взаимодействующую с классом </w:t>
      </w:r>
      <w:r w:rsidRPr="00D33B56">
        <w:rPr>
          <w:lang w:val="en-US"/>
        </w:rPr>
        <w:t>Oblast</w:t>
      </w:r>
      <w:r>
        <w:t xml:space="preserve"> (без использования наследования)</w:t>
      </w:r>
      <w:r w:rsidRPr="00D33B56">
        <w:t xml:space="preserve">, в которой пользователь в цикле </w:t>
      </w:r>
      <w:r w:rsidRPr="00AD6933">
        <w:t>проверяет попадание точек в область до бесконечности, т.е. необходимо предусмотреть цикл с вопросом к пользователю о необходимости проверки точки.</w:t>
      </w:r>
    </w:p>
    <w:p w14:paraId="38FD14EC" w14:textId="121BB14A" w:rsidR="00990B66" w:rsidRDefault="00E77076" w:rsidP="00E77076">
      <w:pPr>
        <w:pStyle w:val="2"/>
      </w:pPr>
      <w:bookmarkStart w:id="18" w:name="_Toc118317402"/>
      <w:r>
        <w:t>6</w:t>
      </w:r>
      <w:r w:rsidR="00126922" w:rsidRPr="00E77076">
        <w:t xml:space="preserve">.2. </w:t>
      </w:r>
      <w:r w:rsidR="00126922">
        <w:t>Решение</w:t>
      </w:r>
      <w:r w:rsidR="00126922" w:rsidRPr="00E77076">
        <w:t xml:space="preserve"> </w:t>
      </w:r>
      <w:r w:rsidR="00126922">
        <w:t>задачи</w:t>
      </w:r>
      <w:r w:rsidR="00126922" w:rsidRPr="00E77076">
        <w:t xml:space="preserve">, </w:t>
      </w:r>
      <w:r w:rsidR="00126922">
        <w:t>код</w:t>
      </w:r>
      <w:r w:rsidR="00126922" w:rsidRPr="00E77076">
        <w:t xml:space="preserve"> </w:t>
      </w:r>
      <w:r w:rsidR="00126922">
        <w:t>программы</w:t>
      </w:r>
      <w:bookmarkEnd w:id="18"/>
    </w:p>
    <w:p w14:paraId="2463581C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b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6_6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blas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5_1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8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8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5_2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8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(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in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5_1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||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5_2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Check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96D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check</w:t>
      </w:r>
      <w:r w:rsidRPr="00896D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dots</w:t>
      </w:r>
      <w:r w:rsidRPr="00896D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?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1 - yes , 0 - no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 = in.nextInt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ns =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boolean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heckout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heck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whi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heckout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 and y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= in.nextDouble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 = in.nextDouble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Oblast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infigure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heckout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heck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B6D1B2E" w14:textId="77777777" w:rsidR="00F60C9A" w:rsidRPr="00F60C9A" w:rsidRDefault="00F60C9A" w:rsidP="00F60C9A">
      <w:pPr>
        <w:rPr>
          <w:lang w:val="en-US"/>
        </w:rPr>
      </w:pPr>
    </w:p>
    <w:p w14:paraId="6F6044DB" w14:textId="3AB3BF2C" w:rsidR="004D25F8" w:rsidRDefault="00E77076" w:rsidP="00622107">
      <w:pPr>
        <w:pStyle w:val="2"/>
      </w:pPr>
      <w:bookmarkStart w:id="19" w:name="_Toc118317403"/>
      <w:r>
        <w:t>6</w:t>
      </w:r>
      <w:r w:rsidR="00126922">
        <w:t>.3. Тестирование работы программы с проверкой</w:t>
      </w:r>
      <w:bookmarkEnd w:id="19"/>
    </w:p>
    <w:p w14:paraId="34B027E7" w14:textId="7CE48A02" w:rsidR="00622107" w:rsidRDefault="00622107" w:rsidP="00622107">
      <w:r>
        <w:t xml:space="preserve">Для проверки нашей программы будем использовать приложенный график и графический редактор </w:t>
      </w:r>
      <w:r>
        <w:rPr>
          <w:lang w:val="en-US"/>
        </w:rPr>
        <w:t>Paint</w:t>
      </w:r>
      <w:r w:rsidRPr="00622107">
        <w:t>.</w:t>
      </w:r>
    </w:p>
    <w:p w14:paraId="668F78AB" w14:textId="0D7FE1BA" w:rsidR="00622107" w:rsidRPr="00622107" w:rsidRDefault="00622107" w:rsidP="00622107">
      <w:r>
        <w:t>Красная точка находится в 1 фигуре и имеет координаты (-6;0), зеленая точка находится во 2 фигуре и имеет координаты (0;-2), синяя точка наход</w:t>
      </w:r>
      <w:r w:rsidR="002D05E1">
        <w:t>и</w:t>
      </w:r>
      <w:r>
        <w:t>тся вне</w:t>
      </w:r>
      <w:r w:rsidR="002D05E1">
        <w:t xml:space="preserve"> фигур и имеет координаты (-2;6).</w:t>
      </w:r>
      <w:r>
        <w:t xml:space="preserve"> </w:t>
      </w:r>
      <w:r w:rsidR="00733029">
        <w:t>Графическое отражение точек на областях изображено на рисунке 6.</w:t>
      </w:r>
    </w:p>
    <w:p w14:paraId="668D7256" w14:textId="10E9FBEC" w:rsidR="00126922" w:rsidRDefault="00622107" w:rsidP="00622107">
      <w:pPr>
        <w:pStyle w:val="a"/>
        <w:numPr>
          <w:ilvl w:val="0"/>
          <w:numId w:val="0"/>
        </w:numPr>
        <w:ind w:left="420"/>
      </w:pPr>
      <w:r w:rsidRPr="00622107">
        <w:rPr>
          <w:noProof/>
        </w:rPr>
        <w:drawing>
          <wp:inline distT="0" distB="0" distL="0" distR="0" wp14:anchorId="4E61946D" wp14:editId="454D662C">
            <wp:extent cx="5940425" cy="329311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9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82FFF" w14:textId="63FEC7F1" w:rsidR="00126922" w:rsidRPr="00622107" w:rsidRDefault="00126922" w:rsidP="00126922">
      <w:pPr>
        <w:jc w:val="center"/>
      </w:pPr>
      <w:r>
        <w:t xml:space="preserve">Рис. </w:t>
      </w:r>
      <w:r w:rsidR="00733029" w:rsidRPr="00E77076">
        <w:t>6</w:t>
      </w:r>
      <w:r>
        <w:t xml:space="preserve">. Решение задачи </w:t>
      </w:r>
      <w:r w:rsidR="00622107">
        <w:t xml:space="preserve">с использованием </w:t>
      </w:r>
      <w:r w:rsidR="00622107">
        <w:rPr>
          <w:lang w:val="en-US"/>
        </w:rPr>
        <w:t>paint</w:t>
      </w:r>
    </w:p>
    <w:p w14:paraId="22A25328" w14:textId="03040AAE" w:rsidR="00126922" w:rsidRDefault="00126922" w:rsidP="00126922">
      <w:r>
        <w:t xml:space="preserve">Далее в таблице </w:t>
      </w:r>
      <w:r w:rsidR="00BC3CCB" w:rsidRPr="00BC3CCB">
        <w:t>5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</w:t>
      </w:r>
      <w:r w:rsidR="002D05E1">
        <w:t xml:space="preserve">графическим отражением в </w:t>
      </w:r>
      <w:r w:rsidR="002D05E1">
        <w:rPr>
          <w:lang w:val="en-US"/>
        </w:rPr>
        <w:t>paint</w:t>
      </w:r>
      <w:r w:rsidRPr="00955A36">
        <w:t>.</w:t>
      </w:r>
    </w:p>
    <w:p w14:paraId="387E66B9" w14:textId="3EB991DA" w:rsidR="00126922" w:rsidRPr="00952BA6" w:rsidRDefault="00126922" w:rsidP="00126922">
      <w:pPr>
        <w:jc w:val="right"/>
      </w:pPr>
      <w:r>
        <w:t>Таблица 5</w:t>
      </w:r>
    </w:p>
    <w:p w14:paraId="6437A28B" w14:textId="77777777" w:rsidR="00126922" w:rsidRDefault="00126922" w:rsidP="0012692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32"/>
        <w:gridCol w:w="3237"/>
        <w:gridCol w:w="5702"/>
      </w:tblGrid>
      <w:tr w:rsidR="002D05E1" w14:paraId="1F9B70E0" w14:textId="77777777" w:rsidTr="00BC3CCB">
        <w:tc>
          <w:tcPr>
            <w:tcW w:w="650" w:type="dxa"/>
          </w:tcPr>
          <w:p w14:paraId="45639872" w14:textId="77777777" w:rsidR="00126922" w:rsidRDefault="00126922" w:rsidP="00BC3CCB">
            <w:pPr>
              <w:jc w:val="center"/>
            </w:pPr>
            <w:r>
              <w:t>№ п.п.</w:t>
            </w:r>
          </w:p>
        </w:tc>
        <w:tc>
          <w:tcPr>
            <w:tcW w:w="5886" w:type="dxa"/>
          </w:tcPr>
          <w:p w14:paraId="18DC211D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4FEF04E4" w14:textId="6325CA4C" w:rsidR="00126922" w:rsidRPr="002D05E1" w:rsidRDefault="002D05E1" w:rsidP="00BC3CCB">
            <w:pPr>
              <w:jc w:val="center"/>
              <w:rPr>
                <w:lang w:val="en-US"/>
              </w:rPr>
            </w:pPr>
            <w:r>
              <w:t xml:space="preserve">Отражение в </w:t>
            </w:r>
            <w:r>
              <w:rPr>
                <w:lang w:val="en-US"/>
              </w:rPr>
              <w:t>paint</w:t>
            </w:r>
          </w:p>
        </w:tc>
      </w:tr>
      <w:tr w:rsidR="002D05E1" w14:paraId="3D5720EE" w14:textId="77777777" w:rsidTr="00BC3CCB">
        <w:tc>
          <w:tcPr>
            <w:tcW w:w="650" w:type="dxa"/>
            <w:vAlign w:val="center"/>
          </w:tcPr>
          <w:p w14:paraId="2946173F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5886" w:type="dxa"/>
            <w:vAlign w:val="center"/>
          </w:tcPr>
          <w:p w14:paraId="00F68583" w14:textId="6839E709" w:rsidR="00126922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1061211C" wp14:editId="793FE4AB">
                  <wp:extent cx="2010056" cy="1076475"/>
                  <wp:effectExtent l="0" t="0" r="9525" b="9525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056" cy="107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0C6C99DB" w14:textId="13C2CD7E" w:rsidR="00126922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33521BE3" wp14:editId="69D53D19">
                  <wp:extent cx="3628993" cy="202184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3800" cy="204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05E1" w14:paraId="5C3B4EB7" w14:textId="77777777" w:rsidTr="00BC3CCB">
        <w:tc>
          <w:tcPr>
            <w:tcW w:w="650" w:type="dxa"/>
            <w:vAlign w:val="center"/>
          </w:tcPr>
          <w:p w14:paraId="729FFAAB" w14:textId="6A47AF6D" w:rsidR="002D05E1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E60710C" w14:textId="7BC58B31" w:rsidR="002D05E1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6479D919" wp14:editId="318A8F7D">
                  <wp:extent cx="2029108" cy="1000265"/>
                  <wp:effectExtent l="0" t="0" r="0" b="9525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9108" cy="100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54DDCE2C" w14:textId="06C3F5E6" w:rsidR="002D05E1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26BD2763" wp14:editId="79CC9AB0">
                  <wp:extent cx="3672840" cy="2011680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9563" cy="2042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05E1" w14:paraId="4276772C" w14:textId="77777777" w:rsidTr="00BC3CCB">
        <w:tc>
          <w:tcPr>
            <w:tcW w:w="650" w:type="dxa"/>
            <w:vAlign w:val="center"/>
          </w:tcPr>
          <w:p w14:paraId="52971C8B" w14:textId="39C84D60" w:rsidR="00126922" w:rsidRPr="00FF6D44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886" w:type="dxa"/>
            <w:vAlign w:val="center"/>
          </w:tcPr>
          <w:p w14:paraId="0A2EECFF" w14:textId="3FA491E5" w:rsidR="00126922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277DD286" wp14:editId="2102360C">
                  <wp:extent cx="1876687" cy="952633"/>
                  <wp:effectExtent l="0" t="0" r="9525" b="0"/>
                  <wp:docPr id="416" name="Рисунок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687" cy="952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4546A6B6" w14:textId="354ACCD6" w:rsidR="00126922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11A0FF58" wp14:editId="4B6E3AC9">
                  <wp:extent cx="3684905" cy="2070322"/>
                  <wp:effectExtent l="0" t="0" r="0" b="0"/>
                  <wp:docPr id="417" name="Рисунок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8151" cy="2133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C6B1C5" w14:textId="5E9B8B7D" w:rsidR="00126922" w:rsidRDefault="00126922" w:rsidP="0012692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D96944">
        <w:rPr>
          <w:lang w:val="en-US"/>
        </w:rPr>
        <w:t>Paint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B922949" w14:textId="6D02251E" w:rsidR="000D7788" w:rsidRDefault="000D7788" w:rsidP="002D05E1">
      <w:pPr>
        <w:spacing w:after="200" w:line="276" w:lineRule="auto"/>
        <w:jc w:val="left"/>
      </w:pPr>
      <w:r>
        <w:br w:type="page"/>
      </w:r>
    </w:p>
    <w:p w14:paraId="15F8B68D" w14:textId="074FD05F" w:rsidR="000D7788" w:rsidRPr="00D446C2" w:rsidRDefault="000D7788" w:rsidP="000D7788">
      <w:pPr>
        <w:pStyle w:val="10"/>
      </w:pPr>
      <w:bookmarkStart w:id="20" w:name="_Toc118317404"/>
      <w:r>
        <w:lastRenderedPageBreak/>
        <w:t xml:space="preserve">Задание </w:t>
      </w:r>
      <w:bookmarkEnd w:id="20"/>
      <w:r w:rsidR="00E77076">
        <w:t>7</w:t>
      </w:r>
    </w:p>
    <w:p w14:paraId="018001D7" w14:textId="4C28F02B" w:rsidR="000D7788" w:rsidRDefault="00E77076" w:rsidP="000D7788">
      <w:pPr>
        <w:pStyle w:val="2"/>
      </w:pPr>
      <w:bookmarkStart w:id="21" w:name="_Toc118317405"/>
      <w:r>
        <w:t>7</w:t>
      </w:r>
      <w:r w:rsidR="000D7788">
        <w:t>.1. Постановка задачи</w:t>
      </w:r>
      <w:bookmarkEnd w:id="21"/>
    </w:p>
    <w:p w14:paraId="7D895567" w14:textId="77777777" w:rsidR="00E77076" w:rsidRPr="0050356D" w:rsidRDefault="00E77076" w:rsidP="00E77076">
      <w:r w:rsidRPr="0050356D">
        <w:t>Напечатать полную таблицу остатков от деле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E77076" w:rsidRPr="0050356D" w14:paraId="7A6A250D" w14:textId="77777777" w:rsidTr="002A5F19">
        <w:trPr>
          <w:trHeight w:val="75"/>
        </w:trPr>
        <w:tc>
          <w:tcPr>
            <w:tcW w:w="2268" w:type="dxa"/>
          </w:tcPr>
          <w:p w14:paraId="189E42E9" w14:textId="77777777" w:rsidR="00E77076" w:rsidRPr="0050356D" w:rsidRDefault="00E77076" w:rsidP="002A5F19">
            <w:pPr>
              <w:pStyle w:val="Default"/>
              <w:spacing w:line="360" w:lineRule="auto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>1 % 1 = 0</w:t>
            </w:r>
          </w:p>
        </w:tc>
        <w:tc>
          <w:tcPr>
            <w:tcW w:w="2268" w:type="dxa"/>
          </w:tcPr>
          <w:p w14:paraId="0A79AD1B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1 = 0 </w:t>
            </w:r>
          </w:p>
        </w:tc>
        <w:tc>
          <w:tcPr>
            <w:tcW w:w="2268" w:type="dxa"/>
          </w:tcPr>
          <w:p w14:paraId="78F28AB8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0BC0B19A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1 = 0 </w:t>
            </w:r>
          </w:p>
        </w:tc>
      </w:tr>
      <w:tr w:rsidR="00E77076" w:rsidRPr="0050356D" w14:paraId="2EA63238" w14:textId="77777777" w:rsidTr="002A5F19">
        <w:trPr>
          <w:trHeight w:val="75"/>
        </w:trPr>
        <w:tc>
          <w:tcPr>
            <w:tcW w:w="2268" w:type="dxa"/>
          </w:tcPr>
          <w:p w14:paraId="551C6832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1 % 2 = 1 </w:t>
            </w:r>
          </w:p>
        </w:tc>
        <w:tc>
          <w:tcPr>
            <w:tcW w:w="2268" w:type="dxa"/>
          </w:tcPr>
          <w:p w14:paraId="3DD62566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2 = 0 </w:t>
            </w:r>
          </w:p>
        </w:tc>
        <w:tc>
          <w:tcPr>
            <w:tcW w:w="2268" w:type="dxa"/>
          </w:tcPr>
          <w:p w14:paraId="5B658EB9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22132C9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2 = 1 </w:t>
            </w:r>
          </w:p>
        </w:tc>
      </w:tr>
      <w:tr w:rsidR="00E77076" w:rsidRPr="0050356D" w14:paraId="162F5E80" w14:textId="77777777" w:rsidTr="002A5F19">
        <w:trPr>
          <w:trHeight w:val="75"/>
        </w:trPr>
        <w:tc>
          <w:tcPr>
            <w:tcW w:w="2268" w:type="dxa"/>
          </w:tcPr>
          <w:p w14:paraId="38E16915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A892332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A180377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4649BEF4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E77076" w:rsidRPr="0050356D" w14:paraId="0C9CB155" w14:textId="77777777" w:rsidTr="002A5F19">
        <w:trPr>
          <w:trHeight w:val="75"/>
        </w:trPr>
        <w:tc>
          <w:tcPr>
            <w:tcW w:w="2268" w:type="dxa"/>
          </w:tcPr>
          <w:p w14:paraId="32490F65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1 % 9 = 1 </w:t>
            </w:r>
          </w:p>
        </w:tc>
        <w:tc>
          <w:tcPr>
            <w:tcW w:w="2268" w:type="dxa"/>
          </w:tcPr>
          <w:p w14:paraId="37E066B1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9 = 2 </w:t>
            </w:r>
          </w:p>
        </w:tc>
        <w:tc>
          <w:tcPr>
            <w:tcW w:w="2268" w:type="dxa"/>
          </w:tcPr>
          <w:p w14:paraId="36D05557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7166B78E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9 = 0 </w:t>
            </w:r>
          </w:p>
        </w:tc>
      </w:tr>
    </w:tbl>
    <w:p w14:paraId="735724FC" w14:textId="2B1FC9B1" w:rsidR="000D7788" w:rsidRPr="000D7788" w:rsidRDefault="000D7788" w:rsidP="00E77076">
      <w:pPr>
        <w:widowControl w:val="0"/>
      </w:pPr>
    </w:p>
    <w:p w14:paraId="0F94D056" w14:textId="6EFF18D7" w:rsidR="000D7788" w:rsidRDefault="00E77076" w:rsidP="000D7788">
      <w:pPr>
        <w:pStyle w:val="2"/>
      </w:pPr>
      <w:bookmarkStart w:id="22" w:name="_Toc118317406"/>
      <w:r>
        <w:t>7</w:t>
      </w:r>
      <w:r w:rsidR="000D7788">
        <w:t>.2. Решение задачи, код программы</w:t>
      </w:r>
      <w:bookmarkEnd w:id="22"/>
    </w:p>
    <w:p w14:paraId="76D36D06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+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println(i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i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B68EEE2" w14:textId="77777777" w:rsidR="00F60C9A" w:rsidRPr="00F60C9A" w:rsidRDefault="00F60C9A" w:rsidP="00F60C9A">
      <w:pPr>
        <w:rPr>
          <w:lang w:val="en-US"/>
        </w:rPr>
      </w:pPr>
    </w:p>
    <w:p w14:paraId="5B09258E" w14:textId="5789D98A" w:rsidR="000D7788" w:rsidRPr="00F60C9A" w:rsidRDefault="00E77076" w:rsidP="000D7788">
      <w:pPr>
        <w:pStyle w:val="2"/>
        <w:rPr>
          <w:lang w:val="en-US"/>
        </w:rPr>
      </w:pPr>
      <w:bookmarkStart w:id="23" w:name="_Toc118317407"/>
      <w:r>
        <w:t>7</w:t>
      </w:r>
      <w:r w:rsidR="000D7788">
        <w:t>.3. Тестирование работы программ</w:t>
      </w:r>
      <w:bookmarkEnd w:id="23"/>
      <w:r w:rsidR="00F60C9A">
        <w:t>ы</w:t>
      </w:r>
    </w:p>
    <w:p w14:paraId="4CB805F5" w14:textId="2B10FBF3" w:rsidR="000D7788" w:rsidRPr="00E77076" w:rsidRDefault="00F60C9A" w:rsidP="000D7788">
      <w:pPr>
        <w:pStyle w:val="a"/>
        <w:numPr>
          <w:ilvl w:val="0"/>
          <w:numId w:val="0"/>
        </w:numPr>
        <w:ind w:left="420"/>
        <w:jc w:val="left"/>
      </w:pPr>
      <w:r w:rsidRPr="00F60C9A">
        <w:rPr>
          <w:noProof/>
        </w:rPr>
        <w:drawing>
          <wp:inline distT="0" distB="0" distL="0" distR="0" wp14:anchorId="459E5C90" wp14:editId="69BDE4F0">
            <wp:extent cx="5940425" cy="15195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19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F27B0" w14:textId="29C8573B" w:rsidR="000D7788" w:rsidRPr="000D7788" w:rsidRDefault="000D7788" w:rsidP="000D7788">
      <w:pPr>
        <w:pStyle w:val="10"/>
      </w:pPr>
      <w:bookmarkStart w:id="24" w:name="_Toc118317408"/>
      <w:r>
        <w:t xml:space="preserve">Задание </w:t>
      </w:r>
      <w:bookmarkEnd w:id="24"/>
      <w:r w:rsidR="00E77076">
        <w:t>8</w:t>
      </w:r>
    </w:p>
    <w:p w14:paraId="2EC6F92D" w14:textId="44C9A486" w:rsidR="000D7788" w:rsidRDefault="00E77076" w:rsidP="000D7788">
      <w:pPr>
        <w:pStyle w:val="2"/>
      </w:pPr>
      <w:bookmarkStart w:id="25" w:name="_Toc118317409"/>
      <w:r>
        <w:t>8</w:t>
      </w:r>
      <w:r w:rsidR="000D7788">
        <w:t>.1. Постановка задачи</w:t>
      </w:r>
      <w:bookmarkEnd w:id="25"/>
    </w:p>
    <w:p w14:paraId="06B97662" w14:textId="77777777" w:rsidR="00E77076" w:rsidRPr="00AD6933" w:rsidRDefault="00E77076" w:rsidP="00E77076">
      <w:bookmarkStart w:id="26" w:name="_Toc118317410"/>
      <w:r w:rsidRPr="00AD6933"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r w:rsidRPr="00AD6933">
        <w:rPr>
          <w:lang w:val="en-US"/>
        </w:rPr>
        <w:t>FunctionMy</w:t>
      </w:r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r w:rsidRPr="00AD6933">
        <w:rPr>
          <w:lang w:val="en-US"/>
        </w:rPr>
        <w:t>FunctionMy</w:t>
      </w:r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r w:rsidRPr="00AD6933">
        <w:rPr>
          <w:lang w:val="en-US"/>
        </w:rPr>
        <w:t>FunctionMy</w:t>
      </w:r>
      <w:r w:rsidRPr="00AD6933"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r w:rsidRPr="00AD6933">
        <w:rPr>
          <w:lang w:val="en-US"/>
        </w:rPr>
        <w:t>FunctionMy</w:t>
      </w:r>
      <w:r w:rsidRPr="00AD6933">
        <w:t xml:space="preserve"> сделать в виде наследования.</w:t>
      </w:r>
    </w:p>
    <w:p w14:paraId="39A2F52B" w14:textId="44843603" w:rsidR="00D96944" w:rsidRDefault="00E77076" w:rsidP="000D7788">
      <w:pPr>
        <w:pStyle w:val="2"/>
      </w:pPr>
      <w:r>
        <w:t>8</w:t>
      </w:r>
      <w:r w:rsidR="000D7788">
        <w:t>.2. Решение задачи, код программы</w:t>
      </w:r>
      <w:bookmarkEnd w:id="26"/>
    </w:p>
    <w:p w14:paraId="7F16110D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b6_8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class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tionMy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* x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-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* y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/ (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x * x) /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+ ((y * y) /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z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ta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z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E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= in.nextDouble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 += FunctionMy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 + FunctionMy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sum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6EB5580" w14:textId="77777777" w:rsidR="00D96944" w:rsidRPr="00F60C9A" w:rsidRDefault="00D96944" w:rsidP="00D96944">
      <w:pPr>
        <w:rPr>
          <w:lang w:val="en-US"/>
        </w:rPr>
      </w:pPr>
    </w:p>
    <w:p w14:paraId="553DAC2B" w14:textId="1AA31681" w:rsidR="000D7788" w:rsidRDefault="00E77076" w:rsidP="000D7788">
      <w:pPr>
        <w:pStyle w:val="2"/>
      </w:pPr>
      <w:bookmarkStart w:id="27" w:name="_Toc118317411"/>
      <w:r>
        <w:t>8</w:t>
      </w:r>
      <w:r w:rsidR="000D7788">
        <w:t>.3. Тестирование работы программы с проверкой</w:t>
      </w:r>
      <w:bookmarkEnd w:id="27"/>
    </w:p>
    <w:p w14:paraId="0DB715D5" w14:textId="77777777" w:rsidR="00F243C2" w:rsidRPr="0037690F" w:rsidRDefault="00F243C2" w:rsidP="00F243C2">
      <w:bookmarkStart w:id="28" w:name="_Toc118317412"/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y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d</w:t>
      </w:r>
      <w:r w:rsidRPr="00EC04DF">
        <w:t>,</w:t>
      </w:r>
      <w:r>
        <w:t xml:space="preserve"> в ячейку </w:t>
      </w:r>
      <w:r>
        <w:rPr>
          <w:lang w:val="en-US"/>
        </w:rPr>
        <w:t>A</w:t>
      </w:r>
      <w:r w:rsidRPr="00EC04DF">
        <w:t>4</w:t>
      </w:r>
      <w:r w:rsidRPr="0037690F">
        <w:t xml:space="preserve"> – </w:t>
      </w:r>
      <w:r>
        <w:rPr>
          <w:lang w:val="en-US"/>
        </w:rPr>
        <w:t>x</w:t>
      </w:r>
      <w:r w:rsidRPr="00EC04DF">
        <w:t xml:space="preserve">, </w:t>
      </w:r>
      <w:r>
        <w:t>в ячейку</w:t>
      </w:r>
      <w:r w:rsidRPr="00EC04DF">
        <w:t xml:space="preserve"> </w:t>
      </w:r>
      <w:r>
        <w:rPr>
          <w:lang w:val="en-US"/>
        </w:rPr>
        <w:t>B</w:t>
      </w:r>
      <w:r w:rsidRPr="00EC04DF">
        <w:t xml:space="preserve">4 </w:t>
      </w:r>
      <w:r w:rsidRPr="0037690F">
        <w:t>–</w:t>
      </w:r>
      <w:r w:rsidRPr="00EC04DF">
        <w:t xml:space="preserve"> </w:t>
      </w:r>
      <w:r>
        <w:rPr>
          <w:lang w:val="en-US"/>
        </w:rPr>
        <w:t>a</w:t>
      </w:r>
      <w:r w:rsidRPr="00EC04DF">
        <w:t xml:space="preserve"> </w:t>
      </w:r>
      <w:r>
        <w:t xml:space="preserve"> , в ячейку</w:t>
      </w:r>
      <w:r w:rsidRPr="00EC04DF">
        <w:t xml:space="preserve"> </w:t>
      </w:r>
      <w:r>
        <w:rPr>
          <w:lang w:val="en-US"/>
        </w:rPr>
        <w:t>C</w:t>
      </w:r>
      <w:r w:rsidRPr="00EC04DF">
        <w:t xml:space="preserve">4 </w:t>
      </w:r>
      <w:r w:rsidRPr="0037690F">
        <w:t>–</w:t>
      </w:r>
      <w:r w:rsidRPr="00EC04DF">
        <w:t xml:space="preserve"> </w:t>
      </w:r>
      <w:r>
        <w:rPr>
          <w:lang w:val="en-US"/>
        </w:rPr>
        <w:t>b</w:t>
      </w:r>
      <w:r w:rsidRPr="0037690F">
        <w:t xml:space="preserve">. </w:t>
      </w:r>
      <w:r>
        <w:t xml:space="preserve">В ячейки </w:t>
      </w:r>
      <w:r>
        <w:rPr>
          <w:lang w:val="en-US"/>
        </w:rPr>
        <w:t>C</w:t>
      </w:r>
      <w:r w:rsidRPr="0037690F">
        <w:t xml:space="preserve">2 </w:t>
      </w:r>
      <w:r>
        <w:t xml:space="preserve">и </w:t>
      </w:r>
      <w:r>
        <w:rPr>
          <w:lang w:val="en-US"/>
        </w:rPr>
        <w:t>D</w:t>
      </w:r>
      <w:r w:rsidRPr="00EC04DF">
        <w:t>4</w:t>
      </w:r>
      <w:r w:rsidRPr="0037690F">
        <w:t xml:space="preserve"> </w:t>
      </w:r>
      <w:r>
        <w:t xml:space="preserve">записаны формулы для вычисления значения функций </w:t>
      </w:r>
      <w:r>
        <w:rPr>
          <w:lang w:val="en-US"/>
        </w:rPr>
        <w:t>R</w:t>
      </w:r>
      <w:r w:rsidRPr="00EC04DF">
        <w:t xml:space="preserve"> </w:t>
      </w:r>
      <w:r>
        <w:t xml:space="preserve">и </w:t>
      </w:r>
      <w:r>
        <w:rPr>
          <w:lang w:val="en-US"/>
        </w:rPr>
        <w:t>L</w:t>
      </w:r>
      <w:r w:rsidRPr="0037690F">
        <w:t>.</w:t>
      </w:r>
    </w:p>
    <w:p w14:paraId="43CD500A" w14:textId="77777777" w:rsidR="00F243C2" w:rsidRDefault="00F243C2" w:rsidP="00F243C2">
      <w:r>
        <w:t xml:space="preserve">Формулы для вычисления функций </w:t>
      </w:r>
      <w:r>
        <w:rPr>
          <w:lang w:val="en-US"/>
        </w:rPr>
        <w:t>R</w:t>
      </w:r>
      <w:r w:rsidRPr="0037690F">
        <w:t xml:space="preserve"> </w:t>
      </w:r>
      <w:r>
        <w:t xml:space="preserve">и </w:t>
      </w:r>
      <w:r>
        <w:rPr>
          <w:lang w:val="en-US"/>
        </w:rPr>
        <w:t>L</w:t>
      </w:r>
      <w:r>
        <w:t>:</w:t>
      </w:r>
    </w:p>
    <w:p w14:paraId="36846A4C" w14:textId="77777777" w:rsidR="00F243C2" w:rsidRPr="0037690F" w:rsidRDefault="00F243C2" w:rsidP="00F243C2">
      <w:pPr>
        <w:rPr>
          <w:lang w:val="en-US"/>
        </w:rPr>
      </w:pPr>
      <w:r>
        <w:rPr>
          <w:lang w:val="en-US"/>
        </w:rPr>
        <w:t xml:space="preserve">C2) </w:t>
      </w:r>
      <w:r w:rsidRPr="00EC04DF">
        <w:rPr>
          <w:sz w:val="22"/>
          <w:lang w:val="en-US"/>
        </w:rPr>
        <w:t>=(SIN(A2)^2+0,3*B2)/(EXP(A2)+LN(B2))</w:t>
      </w:r>
    </w:p>
    <w:p w14:paraId="10EEB736" w14:textId="77777777" w:rsidR="00F243C2" w:rsidRPr="00A24BE2" w:rsidRDefault="00F243C2" w:rsidP="00F243C2">
      <w:pPr>
        <w:rPr>
          <w:sz w:val="22"/>
          <w:lang w:val="en-US"/>
        </w:rPr>
      </w:pPr>
      <w:r>
        <w:rPr>
          <w:lang w:val="en-US"/>
        </w:rPr>
        <w:t>D4)</w:t>
      </w:r>
      <w:r w:rsidRPr="00A24BE2">
        <w:rPr>
          <w:sz w:val="22"/>
          <w:lang w:val="en-US"/>
        </w:rPr>
        <w:t>=(КОРЕНЬ((3+A4)^6+LN(ABS(A4-КОРЕНЬ(B4*A4*C4^3))))+(ATAN(B4-A4^5))^4)/(EXP(EXP(A4+1))-КОРЕНЬ(ABS((COS(ABS(-A4+5)))^2)))</w:t>
      </w:r>
      <w:r>
        <w:rPr>
          <w:sz w:val="22"/>
          <w:lang w:val="en-US"/>
        </w:rPr>
        <w:t>.</w:t>
      </w:r>
    </w:p>
    <w:p w14:paraId="30F73EAD" w14:textId="77777777" w:rsidR="00F243C2" w:rsidRDefault="00F243C2" w:rsidP="00F243C2">
      <w:pPr>
        <w:rPr>
          <w:lang w:val="en-US"/>
        </w:rPr>
      </w:pPr>
    </w:p>
    <w:p w14:paraId="182C4532" w14:textId="77777777" w:rsidR="00F243C2" w:rsidRPr="00ED33D4" w:rsidRDefault="00F243C2" w:rsidP="00F243C2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75675A8A" w14:textId="77777777" w:rsidR="00F243C2" w:rsidRPr="00ED33D4" w:rsidRDefault="00F243C2" w:rsidP="00F243C2"/>
    <w:p w14:paraId="190955FF" w14:textId="77777777" w:rsidR="00F243C2" w:rsidRDefault="00F243C2" w:rsidP="00F243C2">
      <w:pPr>
        <w:jc w:val="center"/>
        <w:rPr>
          <w:lang w:val="en-US"/>
        </w:rPr>
      </w:pPr>
      <w:r w:rsidRPr="00A24BE2">
        <w:rPr>
          <w:noProof/>
          <w:lang w:eastAsia="ru-RU"/>
        </w:rPr>
        <w:drawing>
          <wp:inline distT="0" distB="0" distL="0" distR="0" wp14:anchorId="0198D9C6" wp14:editId="5FE7444A">
            <wp:extent cx="4308475" cy="106070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339231" cy="1068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4E6D7" w14:textId="77777777" w:rsidR="00F243C2" w:rsidRPr="00ED33D4" w:rsidRDefault="00F243C2" w:rsidP="00F243C2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0688795C" w14:textId="77777777" w:rsidR="00F243C2" w:rsidRPr="00ED33D4" w:rsidRDefault="00F243C2" w:rsidP="00F243C2"/>
    <w:p w14:paraId="3CA47B30" w14:textId="77777777" w:rsidR="00F243C2" w:rsidRPr="00955A36" w:rsidRDefault="00F243C2" w:rsidP="00F243C2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0D16C632" w14:textId="319F8D82" w:rsidR="00F243C2" w:rsidRPr="00FF6D44" w:rsidRDefault="00F243C2" w:rsidP="00F243C2">
      <w:pPr>
        <w:jc w:val="right"/>
      </w:pPr>
      <w:r>
        <w:t xml:space="preserve">Таблица </w:t>
      </w:r>
      <w:r w:rsidR="00B54717">
        <w:t>6</w:t>
      </w:r>
    </w:p>
    <w:p w14:paraId="3DBE12E7" w14:textId="77777777" w:rsidR="00F243C2" w:rsidRDefault="00F243C2" w:rsidP="00F243C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035"/>
        <w:gridCol w:w="2946"/>
        <w:gridCol w:w="5590"/>
      </w:tblGrid>
      <w:tr w:rsidR="00F243C2" w14:paraId="46F81ADC" w14:textId="77777777" w:rsidTr="002A5F19">
        <w:tc>
          <w:tcPr>
            <w:tcW w:w="1101" w:type="dxa"/>
          </w:tcPr>
          <w:p w14:paraId="3FE7FE3C" w14:textId="77777777" w:rsidR="00F243C2" w:rsidRDefault="00F243C2" w:rsidP="002A5F19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4211273A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271AB756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243C2" w14:paraId="5BA270EF" w14:textId="77777777" w:rsidTr="002A5F19">
        <w:tc>
          <w:tcPr>
            <w:tcW w:w="1101" w:type="dxa"/>
            <w:vAlign w:val="center"/>
          </w:tcPr>
          <w:p w14:paraId="372B41BD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835" w:type="dxa"/>
            <w:vAlign w:val="center"/>
          </w:tcPr>
          <w:p w14:paraId="1185C502" w14:textId="77777777" w:rsidR="00F243C2" w:rsidRDefault="00F243C2" w:rsidP="002A5F19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4633B00A" wp14:editId="47F536D1">
                  <wp:extent cx="1724266" cy="1933845"/>
                  <wp:effectExtent l="0" t="0" r="9525" b="952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266" cy="193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3E38CEE" w14:textId="77777777" w:rsidR="00F243C2" w:rsidRDefault="00F243C2" w:rsidP="002A5F19">
            <w:pPr>
              <w:jc w:val="center"/>
            </w:pPr>
            <w:r w:rsidRPr="00A24BE2">
              <w:rPr>
                <w:noProof/>
                <w:lang w:eastAsia="ru-RU"/>
              </w:rPr>
              <w:drawing>
                <wp:inline distT="0" distB="0" distL="0" distR="0" wp14:anchorId="2544B8D5" wp14:editId="5873931A">
                  <wp:extent cx="3248478" cy="1009791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8478" cy="1009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2" w14:paraId="6C3EC37B" w14:textId="77777777" w:rsidTr="002A5F19">
        <w:tc>
          <w:tcPr>
            <w:tcW w:w="1101" w:type="dxa"/>
            <w:vAlign w:val="center"/>
          </w:tcPr>
          <w:p w14:paraId="01D35EF0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24EDD60F" w14:textId="77777777" w:rsidR="00F243C2" w:rsidRDefault="00F243C2" w:rsidP="002A5F19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64DF3079" wp14:editId="61537E9A">
                  <wp:extent cx="1562318" cy="1933845"/>
                  <wp:effectExtent l="0" t="0" r="0" b="952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318" cy="193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339D21F" w14:textId="77777777" w:rsidR="00F243C2" w:rsidRDefault="00F243C2" w:rsidP="002A5F19">
            <w:pPr>
              <w:jc w:val="center"/>
            </w:pPr>
            <w:r w:rsidRPr="00A24BE2">
              <w:rPr>
                <w:noProof/>
              </w:rPr>
              <w:drawing>
                <wp:inline distT="0" distB="0" distL="0" distR="0" wp14:anchorId="5B2CC252" wp14:editId="5F279E9A">
                  <wp:extent cx="3238952" cy="1057423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952" cy="1057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DE25D1" w14:textId="77777777" w:rsidR="00F243C2" w:rsidRDefault="00F243C2" w:rsidP="00F243C2">
      <w:pPr>
        <w:jc w:val="center"/>
        <w:rPr>
          <w:lang w:val="en-US"/>
        </w:rPr>
      </w:pPr>
    </w:p>
    <w:p w14:paraId="6B5D9E90" w14:textId="77777777" w:rsidR="00F243C2" w:rsidRDefault="00F243C2" w:rsidP="00F243C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2436A448" w14:textId="25018DDD" w:rsidR="00433308" w:rsidRPr="000D7788" w:rsidRDefault="00433308" w:rsidP="00433308">
      <w:pPr>
        <w:pStyle w:val="10"/>
      </w:pPr>
      <w:r>
        <w:t xml:space="preserve">Задание </w:t>
      </w:r>
      <w:bookmarkEnd w:id="28"/>
      <w:r w:rsidR="00F243C2">
        <w:t>9</w:t>
      </w:r>
    </w:p>
    <w:p w14:paraId="5F491800" w14:textId="32E2B5F0" w:rsidR="00433308" w:rsidRDefault="00F243C2" w:rsidP="00433308">
      <w:pPr>
        <w:pStyle w:val="2"/>
      </w:pPr>
      <w:bookmarkStart w:id="29" w:name="_Toc118317413"/>
      <w:r>
        <w:t>9</w:t>
      </w:r>
      <w:r w:rsidR="00433308">
        <w:t>.1. Постановка задачи</w:t>
      </w:r>
      <w:bookmarkEnd w:id="29"/>
    </w:p>
    <w:p w14:paraId="3587FF1C" w14:textId="77777777" w:rsidR="00B43CC6" w:rsidRPr="00F20411" w:rsidRDefault="00B43CC6" w:rsidP="00B43CC6">
      <w:bookmarkStart w:id="30" w:name="_Toc118317414"/>
      <w:r w:rsidRPr="00F20411"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F20411">
        <w:rPr>
          <w:position w:val="-12"/>
        </w:rPr>
        <w:object w:dxaOrig="859" w:dyaOrig="440" w14:anchorId="47AE8574">
          <v:shape id="_x0000_i1031" type="#_x0000_t75" style="width:43.2pt;height:22.2pt" o:ole="">
            <v:imagedata r:id="rId50" o:title=""/>
          </v:shape>
          <o:OLEObject Type="Embed" ProgID="Equation.DSMT4" ShapeID="_x0000_i1031" DrawAspect="Content" ObjectID="_1731224749" r:id="rId51"/>
        </w:object>
      </w:r>
      <w:r w:rsidRPr="00F20411">
        <w:t xml:space="preserve">. Для определения используется итерационная процедура на основе формулы Ньютона </w:t>
      </w:r>
      <w:r w:rsidRPr="00F20411">
        <w:rPr>
          <w:position w:val="-36"/>
        </w:rPr>
        <w:object w:dxaOrig="3080" w:dyaOrig="859" w14:anchorId="0D428950">
          <v:shape id="_x0000_i1032" type="#_x0000_t75" style="width:154.2pt;height:43.2pt" o:ole="">
            <v:imagedata r:id="rId52" o:title=""/>
          </v:shape>
          <o:OLEObject Type="Embed" ProgID="Equation.DSMT4" ShapeID="_x0000_i1032" DrawAspect="Content" ObjectID="_1731224750" r:id="rId53"/>
        </w:object>
      </w:r>
      <w:r w:rsidRPr="00F20411">
        <w:t xml:space="preserve">, </w:t>
      </w:r>
      <w:r w:rsidRPr="00F20411">
        <w:rPr>
          <w:position w:val="-10"/>
        </w:rPr>
        <w:object w:dxaOrig="1240" w:dyaOrig="340" w14:anchorId="4C9A7131">
          <v:shape id="_x0000_i1033" type="#_x0000_t75" style="width:61.8pt;height:16.8pt" o:ole="">
            <v:imagedata r:id="rId54" o:title=""/>
          </v:shape>
          <o:OLEObject Type="Embed" ProgID="Equation.DSMT4" ShapeID="_x0000_i1033" DrawAspect="Content" ObjectID="_1731224751" r:id="rId55"/>
        </w:object>
      </w:r>
      <w:r w:rsidRPr="00F20411">
        <w:t xml:space="preserve">, при этом </w:t>
      </w:r>
      <w:r w:rsidRPr="00F20411">
        <w:rPr>
          <w:position w:val="-12"/>
        </w:rPr>
        <w:object w:dxaOrig="1480" w:dyaOrig="700" w14:anchorId="5BF5484E">
          <v:shape id="_x0000_i1034" type="#_x0000_t75" style="width:73.8pt;height:34.8pt" o:ole="">
            <v:imagedata r:id="rId56" o:title=""/>
          </v:shape>
          <o:OLEObject Type="Embed" ProgID="Equation.DSMT4" ShapeID="_x0000_i1034" DrawAspect="Content" ObjectID="_1731224752" r:id="rId57"/>
        </w:object>
      </w:r>
      <w:r w:rsidRPr="00F20411">
        <w:t xml:space="preserve">. Остановка итерационной процедуры </w:t>
      </w:r>
      <w:r w:rsidRPr="00F20411">
        <w:rPr>
          <w:position w:val="-14"/>
        </w:rPr>
        <w:object w:dxaOrig="1480" w:dyaOrig="420" w14:anchorId="6BE3BA91">
          <v:shape id="_x0000_i1035" type="#_x0000_t75" style="width:73.8pt;height:21pt" o:ole="">
            <v:imagedata r:id="rId58" o:title=""/>
          </v:shape>
          <o:OLEObject Type="Embed" ProgID="Equation.DSMT4" ShapeID="_x0000_i1035" DrawAspect="Content" ObjectID="_1731224753" r:id="rId59"/>
        </w:object>
      </w:r>
      <w:r w:rsidRPr="00F20411">
        <w:t xml:space="preserve">, где </w:t>
      </w:r>
      <w:r w:rsidRPr="00F20411">
        <w:rPr>
          <w:position w:val="-6"/>
        </w:rPr>
        <w:object w:dxaOrig="200" w:dyaOrig="240" w14:anchorId="1A792B8A">
          <v:shape id="_x0000_i1036" type="#_x0000_t75" style="width:10.2pt;height:12pt" o:ole="">
            <v:imagedata r:id="rId60" o:title=""/>
          </v:shape>
          <o:OLEObject Type="Embed" ProgID="Equation.DSMT4" ShapeID="_x0000_i1036" DrawAspect="Content" ObjectID="_1731224754" r:id="rId61"/>
        </w:object>
      </w:r>
      <w:r w:rsidRPr="00F20411">
        <w:t xml:space="preserve"> – точность вычисления. В рамках программы определить число итраций, которые потребовались для отыскания корня р-й степени в рамках цикла с параметром для точности от 10</w:t>
      </w:r>
      <w:r w:rsidRPr="00F20411">
        <w:rPr>
          <w:vertAlign w:val="superscript"/>
        </w:rPr>
        <w:t>-2</w:t>
      </w:r>
      <w:r w:rsidRPr="00F20411">
        <w:t xml:space="preserve"> до 10</w:t>
      </w:r>
      <w:r w:rsidRPr="00F20411">
        <w:rPr>
          <w:vertAlign w:val="superscript"/>
        </w:rPr>
        <w:t>-6</w:t>
      </w:r>
      <w:r w:rsidRPr="00F20411">
        <w:t>, шаг 10</w:t>
      </w:r>
      <w:r w:rsidRPr="00F20411">
        <w:rPr>
          <w:vertAlign w:val="superscript"/>
        </w:rPr>
        <w:t>-1</w:t>
      </w:r>
      <w:r w:rsidRPr="00F20411">
        <w:t>. Организовать форматированный вывод результатов в виде: Точность</w:t>
      </w:r>
      <w:r w:rsidRPr="00F20411">
        <w:tab/>
        <w:t>Корень</w:t>
      </w:r>
      <w:r w:rsidRPr="00F20411">
        <w:tab/>
        <w:t>Число итераций.</w:t>
      </w:r>
    </w:p>
    <w:p w14:paraId="775739A8" w14:textId="4F00B4EF" w:rsidR="00433308" w:rsidRDefault="00F243C2" w:rsidP="00433308">
      <w:pPr>
        <w:pStyle w:val="2"/>
      </w:pPr>
      <w:r>
        <w:t>9</w:t>
      </w:r>
      <w:r w:rsidR="00433308" w:rsidRPr="00F243C2">
        <w:t xml:space="preserve">.2. </w:t>
      </w:r>
      <w:r w:rsidR="00433308">
        <w:t>Решение</w:t>
      </w:r>
      <w:r w:rsidR="00433308" w:rsidRPr="00F243C2">
        <w:t xml:space="preserve"> </w:t>
      </w:r>
      <w:r w:rsidR="00433308">
        <w:t>задачи</w:t>
      </w:r>
      <w:r w:rsidR="00433308" w:rsidRPr="00F243C2">
        <w:t xml:space="preserve">, </w:t>
      </w:r>
      <w:r w:rsidR="00433308">
        <w:t>код</w:t>
      </w:r>
      <w:r w:rsidR="00433308" w:rsidRPr="00F243C2">
        <w:t xml:space="preserve"> </w:t>
      </w:r>
      <w:r w:rsidR="00433308">
        <w:t>программы</w:t>
      </w:r>
      <w:bookmarkEnd w:id="30"/>
    </w:p>
    <w:p w14:paraId="290350E4" w14:textId="07320662" w:rsidR="00F60C9A" w:rsidRPr="00D07D54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5505D866" w14:textId="7390D785" w:rsid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tonfunc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_i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p*((p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y+x/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_i - y) &gt; e)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tonfunc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els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println(e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y_i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9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0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*(p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p)*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9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</w:t>
      </w:r>
      <w:r w:rsidR="009C274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0000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*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tonfunc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01453BF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</w:p>
    <w:p w14:paraId="6E4D0F08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p and x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 = in.nextDouble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 = in.nextDouble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9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5356940" w14:textId="7839DD38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692A1568" w14:textId="77777777" w:rsidR="00F60C9A" w:rsidRPr="00F60C9A" w:rsidRDefault="00F60C9A" w:rsidP="00F60C9A">
      <w:pPr>
        <w:rPr>
          <w:lang w:val="en-US"/>
        </w:rPr>
      </w:pPr>
    </w:p>
    <w:p w14:paraId="5FAAF524" w14:textId="230EDBBE" w:rsidR="00433308" w:rsidRDefault="00F243C2" w:rsidP="00B43CC6">
      <w:pPr>
        <w:pStyle w:val="2"/>
      </w:pPr>
      <w:bookmarkStart w:id="31" w:name="_Toc118317415"/>
      <w:r>
        <w:t>9</w:t>
      </w:r>
      <w:r w:rsidR="00433308">
        <w:t>.3. Тестирование работы программы</w:t>
      </w:r>
      <w:bookmarkEnd w:id="31"/>
    </w:p>
    <w:p w14:paraId="1384B79D" w14:textId="1344AE36" w:rsidR="000D7788" w:rsidRDefault="00A66897" w:rsidP="000D7788">
      <w:pPr>
        <w:pStyle w:val="a"/>
        <w:numPr>
          <w:ilvl w:val="0"/>
          <w:numId w:val="0"/>
        </w:numPr>
        <w:ind w:left="420"/>
        <w:jc w:val="left"/>
      </w:pPr>
      <w:r w:rsidRPr="00A66897">
        <w:rPr>
          <w:noProof/>
        </w:rPr>
        <w:drawing>
          <wp:inline distT="0" distB="0" distL="0" distR="0" wp14:anchorId="4CDC162F" wp14:editId="324BF2FD">
            <wp:extent cx="3210373" cy="2067213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210373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02C2D" w14:textId="63F06906" w:rsidR="00F243C2" w:rsidRPr="000D7788" w:rsidRDefault="00F243C2" w:rsidP="00F243C2">
      <w:pPr>
        <w:pStyle w:val="10"/>
      </w:pPr>
      <w:r>
        <w:t>Задание 10</w:t>
      </w:r>
    </w:p>
    <w:p w14:paraId="567B86A0" w14:textId="59AF069A" w:rsidR="00F243C2" w:rsidRDefault="00F243C2" w:rsidP="00F243C2">
      <w:pPr>
        <w:pStyle w:val="2"/>
      </w:pPr>
      <w:r>
        <w:t>10.1. Постановка задачи</w:t>
      </w:r>
    </w:p>
    <w:p w14:paraId="5CCFC330" w14:textId="77777777" w:rsidR="00F243C2" w:rsidRPr="00F20411" w:rsidRDefault="00F243C2" w:rsidP="00F243C2">
      <w:r w:rsidRPr="00F20411"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F20411">
        <w:rPr>
          <w:position w:val="-18"/>
        </w:rPr>
        <w:object w:dxaOrig="3680" w:dyaOrig="499" w14:anchorId="70E2D177">
          <v:shape id="_x0000_i1037" type="#_x0000_t75" style="width:184.2pt;height:25.2pt" o:ole="">
            <v:imagedata r:id="rId63" o:title=""/>
          </v:shape>
          <o:OLEObject Type="Embed" ProgID="Equation.DSMT4" ShapeID="_x0000_i1037" DrawAspect="Content" ObjectID="_1731224755" r:id="rId64"/>
        </w:object>
      </w:r>
      <w:r w:rsidRPr="00F20411">
        <w:t xml:space="preserve">, и вертикальными прямыми, т.е. </w:t>
      </w:r>
      <w:r w:rsidRPr="00F20411">
        <w:rPr>
          <w:position w:val="-14"/>
        </w:rPr>
        <w:object w:dxaOrig="980" w:dyaOrig="420" w14:anchorId="488AB445">
          <v:shape id="_x0000_i1038" type="#_x0000_t75" style="width:49.2pt;height:21pt" o:ole="">
            <v:imagedata r:id="rId65" o:title=""/>
          </v:shape>
          <o:OLEObject Type="Embed" ProgID="Equation.DSMT4" ShapeID="_x0000_i1038" DrawAspect="Content" ObjectID="_1731224756" r:id="rId66"/>
        </w:object>
      </w:r>
      <w:r w:rsidRPr="00F20411">
        <w:t xml:space="preserve">. Каждый отрезок функции представляется в виде трапеции </w:t>
      </w:r>
      <w:r w:rsidRPr="00F20411">
        <w:rPr>
          <w:lang w:val="en-US"/>
        </w:rPr>
        <w:t>c</w:t>
      </w:r>
      <w:r w:rsidRPr="00F20411">
        <w:t xml:space="preserve"> длиной отрезка (шагом) </w:t>
      </w:r>
      <w:r w:rsidRPr="00F20411">
        <w:rPr>
          <w:position w:val="-28"/>
        </w:rPr>
        <w:object w:dxaOrig="1080" w:dyaOrig="720" w14:anchorId="0C32A698">
          <v:shape id="_x0000_i1039" type="#_x0000_t75" style="width:54pt;height:36pt" o:ole="">
            <v:imagedata r:id="rId67" o:title=""/>
          </v:shape>
          <o:OLEObject Type="Embed" ProgID="Equation.DSMT4" ShapeID="_x0000_i1039" DrawAspect="Content" ObjectID="_1731224757" r:id="rId68"/>
        </w:object>
      </w:r>
      <w:r w:rsidRPr="00F20411">
        <w:t xml:space="preserve"> (см. рис. ниже). Затем площадь под кривой вычисляется по формуле </w:t>
      </w:r>
      <w:r w:rsidRPr="00F20411">
        <w:rPr>
          <w:position w:val="-32"/>
        </w:rPr>
        <w:object w:dxaOrig="2760" w:dyaOrig="800" w14:anchorId="0E2DBB70">
          <v:shape id="_x0000_i1040" type="#_x0000_t75" style="width:138pt;height:40.2pt" o:ole="">
            <v:imagedata r:id="rId69" o:title=""/>
          </v:shape>
          <o:OLEObject Type="Embed" ProgID="Equation.DSMT4" ShapeID="_x0000_i1040" DrawAspect="Content" ObjectID="_1731224758" r:id="rId70"/>
        </w:object>
      </w:r>
      <w:r w:rsidRPr="00F20411">
        <w:t xml:space="preserve">. Вычислить значения площади под кривой при n равном 10, 100, 1000, 10000 в рамках цикла по </w:t>
      </w:r>
      <w:r w:rsidRPr="00F20411">
        <w:rPr>
          <w:lang w:val="en-US"/>
        </w:rPr>
        <w:t>n</w:t>
      </w:r>
      <w:r w:rsidRPr="00F20411"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297FDDB5" w14:textId="77777777" w:rsidR="00F243C2" w:rsidRDefault="00F243C2" w:rsidP="00F243C2">
      <w:r w:rsidRPr="00F20411">
        <w:rPr>
          <w:lang w:val="en-US"/>
        </w:rPr>
        <w:t>n</w:t>
      </w:r>
      <w:r w:rsidRPr="00F20411">
        <w:tab/>
      </w:r>
      <w:r w:rsidRPr="00F20411">
        <w:rPr>
          <w:lang w:val="en-US"/>
        </w:rPr>
        <w:t>h</w:t>
      </w:r>
      <w:r w:rsidRPr="00F20411">
        <w:tab/>
      </w:r>
      <w:r w:rsidRPr="00F20411">
        <w:rPr>
          <w:lang w:val="en-US"/>
        </w:rPr>
        <w:t>S</w:t>
      </w:r>
      <w:r w:rsidRPr="00F20411">
        <w:tab/>
        <w:t>Аналитическое решение</w:t>
      </w:r>
      <w:r w:rsidRPr="00F20411"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F243C2" w14:paraId="19CA029F" w14:textId="77777777" w:rsidTr="002A5F19">
        <w:tc>
          <w:tcPr>
            <w:tcW w:w="5637" w:type="dxa"/>
            <w:vAlign w:val="center"/>
          </w:tcPr>
          <w:p w14:paraId="2969375B" w14:textId="0A084F50" w:rsidR="00F243C2" w:rsidRDefault="00F243C2" w:rsidP="002A5F19">
            <w:pPr>
              <w:jc w:val="center"/>
            </w:pPr>
            <w:r w:rsidRPr="00F20411">
              <w:rPr>
                <w:noProof/>
              </w:rPr>
              <w:lastRenderedPageBreak/>
              <w:drawing>
                <wp:inline distT="0" distB="0" distL="0" distR="0" wp14:anchorId="0B7C5D3B" wp14:editId="2AEE10D4">
                  <wp:extent cx="3185160" cy="204978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16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447D664A" w14:textId="6B9C20F5" w:rsidR="00F243C2" w:rsidRDefault="00F243C2" w:rsidP="002A5F19">
            <w:pPr>
              <w:jc w:val="center"/>
            </w:pPr>
            <w:r w:rsidRPr="00F20411">
              <w:rPr>
                <w:noProof/>
              </w:rPr>
              <w:drawing>
                <wp:inline distT="0" distB="0" distL="0" distR="0" wp14:anchorId="3D1153FC" wp14:editId="266AD5E3">
                  <wp:extent cx="2171700" cy="244602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86" t="5661" r="18040" b="34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446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2" w14:paraId="701B07D4" w14:textId="77777777" w:rsidTr="002A5F19">
        <w:tc>
          <w:tcPr>
            <w:tcW w:w="5637" w:type="dxa"/>
            <w:vAlign w:val="center"/>
          </w:tcPr>
          <w:p w14:paraId="75D34A27" w14:textId="77777777" w:rsidR="00F243C2" w:rsidRPr="00F20411" w:rsidRDefault="00F243C2" w:rsidP="002A5F19">
            <w:pPr>
              <w:jc w:val="center"/>
            </w:pPr>
            <w:r>
              <w:t>а</w:t>
            </w:r>
          </w:p>
        </w:tc>
        <w:tc>
          <w:tcPr>
            <w:tcW w:w="3934" w:type="dxa"/>
            <w:vAlign w:val="center"/>
          </w:tcPr>
          <w:p w14:paraId="45D0A371" w14:textId="77777777" w:rsidR="00F243C2" w:rsidRPr="00F20411" w:rsidRDefault="00F243C2" w:rsidP="002A5F19">
            <w:pPr>
              <w:jc w:val="center"/>
            </w:pPr>
            <w:r>
              <w:t>б</w:t>
            </w:r>
          </w:p>
        </w:tc>
      </w:tr>
    </w:tbl>
    <w:p w14:paraId="580851CA" w14:textId="77777777" w:rsidR="00F243C2" w:rsidRPr="00567D0E" w:rsidRDefault="00F243C2" w:rsidP="00F243C2">
      <w:pPr>
        <w:jc w:val="center"/>
      </w:pPr>
      <w:r w:rsidRPr="00567D0E">
        <w:t xml:space="preserve">Рис. Разбиение площади под кривой на трапеции с шагом </w:t>
      </w:r>
      <w:r w:rsidRPr="00567D0E">
        <w:rPr>
          <w:lang w:val="en-US"/>
        </w:rPr>
        <w:t>h</w:t>
      </w:r>
      <w:r w:rsidRPr="00567D0E">
        <w:t>:</w:t>
      </w:r>
    </w:p>
    <w:p w14:paraId="5236A34D" w14:textId="77777777" w:rsidR="00F243C2" w:rsidRPr="00567D0E" w:rsidRDefault="00F243C2" w:rsidP="00F243C2">
      <w:pPr>
        <w:jc w:val="center"/>
      </w:pPr>
      <w:r w:rsidRPr="00567D0E">
        <w:t xml:space="preserve">а – общий вид; б – </w:t>
      </w:r>
      <w:r w:rsidRPr="00567D0E">
        <w:rPr>
          <w:lang w:val="en-US"/>
        </w:rPr>
        <w:t>i</w:t>
      </w:r>
      <w:r w:rsidRPr="00567D0E">
        <w:t>-я трапеция</w:t>
      </w:r>
    </w:p>
    <w:p w14:paraId="014A785B" w14:textId="5861B4A4" w:rsidR="00F243C2" w:rsidRPr="00F243C2" w:rsidRDefault="00F243C2" w:rsidP="00F243C2">
      <w:pPr>
        <w:pStyle w:val="2"/>
      </w:pPr>
      <w:r>
        <w:t>10</w:t>
      </w:r>
      <w:r w:rsidRPr="00F243C2">
        <w:t xml:space="preserve">.2. </w:t>
      </w:r>
      <w:r>
        <w:t>Решение</w:t>
      </w:r>
      <w:r w:rsidRPr="00F243C2">
        <w:t xml:space="preserve"> </w:t>
      </w:r>
      <w:r>
        <w:t>задачи</w:t>
      </w:r>
      <w:r w:rsidRPr="00F243C2">
        <w:t xml:space="preserve">, </w:t>
      </w:r>
      <w:r>
        <w:t>код</w:t>
      </w:r>
      <w:r w:rsidRPr="00F243C2">
        <w:t xml:space="preserve"> </w:t>
      </w:r>
      <w:r>
        <w:t>программы</w:t>
      </w:r>
    </w:p>
    <w:p w14:paraId="0E69C5DC" w14:textId="7C8E5342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7C44D9D" w14:textId="326CAE5C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*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h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n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 += ((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i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+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i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(i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+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(i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/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h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println(n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h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sum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5.18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     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um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.1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0F7EBD7" w14:textId="667F0842" w:rsidR="00F243C2" w:rsidRPr="00F60C9A" w:rsidRDefault="00F60C9A" w:rsidP="00F243C2">
      <w:pPr>
        <w:rPr>
          <w:lang w:val="en-US"/>
        </w:rPr>
      </w:pPr>
      <w:r w:rsidRPr="00F60C9A">
        <w:rPr>
          <w:lang w:val="en-US"/>
        </w:rPr>
        <w:tab/>
      </w:r>
    </w:p>
    <w:p w14:paraId="621F5419" w14:textId="761DA76A" w:rsidR="00F243C2" w:rsidRDefault="00F243C2" w:rsidP="00F243C2">
      <w:pPr>
        <w:pStyle w:val="2"/>
      </w:pPr>
      <w:r>
        <w:t>10.3. Тестирование работы программы</w:t>
      </w:r>
    </w:p>
    <w:p w14:paraId="69F2D069" w14:textId="6330E475" w:rsidR="00F243C2" w:rsidRDefault="00E2133F" w:rsidP="00E2133F">
      <w:pPr>
        <w:jc w:val="left"/>
      </w:pPr>
      <w:r w:rsidRPr="00E2133F">
        <w:rPr>
          <w:noProof/>
        </w:rPr>
        <w:drawing>
          <wp:inline distT="0" distB="0" distL="0" distR="0" wp14:anchorId="65B940E8" wp14:editId="35E19E27">
            <wp:extent cx="5940425" cy="7962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9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24947" w14:textId="77777777" w:rsidR="00F243C2" w:rsidRPr="001F7E52" w:rsidRDefault="00F243C2" w:rsidP="00F243C2">
      <w:pPr>
        <w:pStyle w:val="a"/>
        <w:numPr>
          <w:ilvl w:val="0"/>
          <w:numId w:val="0"/>
        </w:numPr>
        <w:ind w:left="420"/>
        <w:jc w:val="left"/>
      </w:pPr>
    </w:p>
    <w:p w14:paraId="7063F76B" w14:textId="77777777" w:rsidR="006837BA" w:rsidRPr="001F7E52" w:rsidRDefault="006837BA" w:rsidP="006837BA">
      <w:pPr>
        <w:pStyle w:val="a"/>
        <w:numPr>
          <w:ilvl w:val="0"/>
          <w:numId w:val="0"/>
        </w:numPr>
        <w:ind w:left="420"/>
        <w:jc w:val="left"/>
      </w:pPr>
    </w:p>
    <w:sectPr w:rsidR="006837BA" w:rsidRPr="001F7E52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7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9"/>
  </w:num>
  <w:num w:numId="10">
    <w:abstractNumId w:val="0"/>
  </w:num>
  <w:num w:numId="11">
    <w:abstractNumId w:val="6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15B09"/>
    <w:rsid w:val="000B3444"/>
    <w:rsid w:val="000D7788"/>
    <w:rsid w:val="000E7842"/>
    <w:rsid w:val="000F09E7"/>
    <w:rsid w:val="00126922"/>
    <w:rsid w:val="00164215"/>
    <w:rsid w:val="001C42EB"/>
    <w:rsid w:val="001E2AC2"/>
    <w:rsid w:val="001F7E52"/>
    <w:rsid w:val="00264031"/>
    <w:rsid w:val="002A5F19"/>
    <w:rsid w:val="002D05E1"/>
    <w:rsid w:val="0032258E"/>
    <w:rsid w:val="003271A2"/>
    <w:rsid w:val="00332BF8"/>
    <w:rsid w:val="003440F4"/>
    <w:rsid w:val="00357B5F"/>
    <w:rsid w:val="0037690F"/>
    <w:rsid w:val="003C1230"/>
    <w:rsid w:val="004079ED"/>
    <w:rsid w:val="00433308"/>
    <w:rsid w:val="004B5CF2"/>
    <w:rsid w:val="004D25F8"/>
    <w:rsid w:val="004F4960"/>
    <w:rsid w:val="0059433F"/>
    <w:rsid w:val="005C0B0C"/>
    <w:rsid w:val="005F2B9E"/>
    <w:rsid w:val="00622107"/>
    <w:rsid w:val="006837BA"/>
    <w:rsid w:val="006A2155"/>
    <w:rsid w:val="006B6746"/>
    <w:rsid w:val="00733029"/>
    <w:rsid w:val="0076574D"/>
    <w:rsid w:val="0076646E"/>
    <w:rsid w:val="00800C2A"/>
    <w:rsid w:val="00877976"/>
    <w:rsid w:val="00896D64"/>
    <w:rsid w:val="008A026B"/>
    <w:rsid w:val="008E6202"/>
    <w:rsid w:val="00952BA6"/>
    <w:rsid w:val="00955A36"/>
    <w:rsid w:val="00971F49"/>
    <w:rsid w:val="00990B66"/>
    <w:rsid w:val="009C274D"/>
    <w:rsid w:val="00A068DE"/>
    <w:rsid w:val="00A24BE2"/>
    <w:rsid w:val="00A66897"/>
    <w:rsid w:val="00A90989"/>
    <w:rsid w:val="00AD4309"/>
    <w:rsid w:val="00B24474"/>
    <w:rsid w:val="00B43CC6"/>
    <w:rsid w:val="00B54717"/>
    <w:rsid w:val="00B92E64"/>
    <w:rsid w:val="00BB7AA5"/>
    <w:rsid w:val="00BC3CCB"/>
    <w:rsid w:val="00BE6E04"/>
    <w:rsid w:val="00C41CF7"/>
    <w:rsid w:val="00C51A7A"/>
    <w:rsid w:val="00CF7C02"/>
    <w:rsid w:val="00D07D54"/>
    <w:rsid w:val="00D446C2"/>
    <w:rsid w:val="00D819AA"/>
    <w:rsid w:val="00D96944"/>
    <w:rsid w:val="00DB483A"/>
    <w:rsid w:val="00DC375E"/>
    <w:rsid w:val="00DC6A6F"/>
    <w:rsid w:val="00E04C0B"/>
    <w:rsid w:val="00E12D8E"/>
    <w:rsid w:val="00E2133F"/>
    <w:rsid w:val="00E4458D"/>
    <w:rsid w:val="00E71049"/>
    <w:rsid w:val="00E77076"/>
    <w:rsid w:val="00EC04DF"/>
    <w:rsid w:val="00ED33D4"/>
    <w:rsid w:val="00EF08FD"/>
    <w:rsid w:val="00F243C2"/>
    <w:rsid w:val="00F5456B"/>
    <w:rsid w:val="00F60C9A"/>
    <w:rsid w:val="00FA5111"/>
    <w:rsid w:val="00FD19BF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2BFDC"/>
  <w15:docId w15:val="{CAEF77DA-3F15-4B6C-8AAB-57775851E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12692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ED33D4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E7707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05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7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8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1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2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8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1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8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1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0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0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2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9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9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oleObject" Target="embeddings/oleObject6.bin"/><Relationship Id="rId39" Type="http://schemas.openxmlformats.org/officeDocument/2006/relationships/image" Target="media/image26.png"/><Relationship Id="rId21" Type="http://schemas.openxmlformats.org/officeDocument/2006/relationships/image" Target="media/image13.wmf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image" Target="media/image37.wmf"/><Relationship Id="rId55" Type="http://schemas.openxmlformats.org/officeDocument/2006/relationships/oleObject" Target="embeddings/oleObject11.bin"/><Relationship Id="rId63" Type="http://schemas.openxmlformats.org/officeDocument/2006/relationships/image" Target="media/image44.wmf"/><Relationship Id="rId68" Type="http://schemas.openxmlformats.org/officeDocument/2006/relationships/oleObject" Target="embeddings/oleObject17.bin"/><Relationship Id="rId7" Type="http://schemas.openxmlformats.org/officeDocument/2006/relationships/oleObject" Target="embeddings/oleObject1.bin"/><Relationship Id="rId71" Type="http://schemas.openxmlformats.org/officeDocument/2006/relationships/image" Target="media/image48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oleObject" Target="embeddings/oleObject8.bin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oleObject" Target="embeddings/oleObject10.bin"/><Relationship Id="rId58" Type="http://schemas.openxmlformats.org/officeDocument/2006/relationships/image" Target="media/image41.wmf"/><Relationship Id="rId66" Type="http://schemas.openxmlformats.org/officeDocument/2006/relationships/oleObject" Target="embeddings/oleObject16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4.wmf"/><Relationship Id="rId28" Type="http://schemas.openxmlformats.org/officeDocument/2006/relationships/image" Target="media/image16.wmf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oleObject" Target="embeddings/oleObject12.bin"/><Relationship Id="rId61" Type="http://schemas.openxmlformats.org/officeDocument/2006/relationships/oleObject" Target="embeddings/oleObject14.bin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8.wmf"/><Relationship Id="rId60" Type="http://schemas.openxmlformats.org/officeDocument/2006/relationships/image" Target="media/image42.wmf"/><Relationship Id="rId65" Type="http://schemas.openxmlformats.org/officeDocument/2006/relationships/image" Target="media/image45.wmf"/><Relationship Id="rId73" Type="http://schemas.openxmlformats.org/officeDocument/2006/relationships/image" Target="media/image50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0.wmf"/><Relationship Id="rId64" Type="http://schemas.openxmlformats.org/officeDocument/2006/relationships/oleObject" Target="embeddings/oleObject15.bin"/><Relationship Id="rId69" Type="http://schemas.openxmlformats.org/officeDocument/2006/relationships/image" Target="media/image47.wmf"/><Relationship Id="rId8" Type="http://schemas.openxmlformats.org/officeDocument/2006/relationships/image" Target="media/image2.png"/><Relationship Id="rId51" Type="http://schemas.openxmlformats.org/officeDocument/2006/relationships/oleObject" Target="embeddings/oleObject9.bin"/><Relationship Id="rId72" Type="http://schemas.openxmlformats.org/officeDocument/2006/relationships/image" Target="media/image49.emf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image" Target="media/image15.wmf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oleObject" Target="embeddings/oleObject13.bin"/><Relationship Id="rId67" Type="http://schemas.openxmlformats.org/officeDocument/2006/relationships/image" Target="media/image46.wmf"/><Relationship Id="rId20" Type="http://schemas.openxmlformats.org/officeDocument/2006/relationships/image" Target="media/image12.png"/><Relationship Id="rId41" Type="http://schemas.openxmlformats.org/officeDocument/2006/relationships/image" Target="media/image28.png"/><Relationship Id="rId54" Type="http://schemas.openxmlformats.org/officeDocument/2006/relationships/image" Target="media/image39.wmf"/><Relationship Id="rId62" Type="http://schemas.openxmlformats.org/officeDocument/2006/relationships/image" Target="media/image43.png"/><Relationship Id="rId70" Type="http://schemas.openxmlformats.org/officeDocument/2006/relationships/oleObject" Target="embeddings/oleObject18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7</TotalTime>
  <Pages>17</Pages>
  <Words>3260</Words>
  <Characters>18582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Пользователь</cp:lastModifiedBy>
  <cp:revision>24</cp:revision>
  <dcterms:created xsi:type="dcterms:W3CDTF">2021-10-07T08:11:00Z</dcterms:created>
  <dcterms:modified xsi:type="dcterms:W3CDTF">2022-11-29T05:59:00Z</dcterms:modified>
</cp:coreProperties>
</file>